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proofErr w:type="spellStart"/>
      <w:r w:rsidRPr="00462086">
        <w:rPr>
          <w:sz w:val="28"/>
          <w:szCs w:val="28"/>
        </w:rPr>
        <w:t>Borj</w:t>
      </w:r>
      <w:proofErr w:type="spellEnd"/>
      <w:r w:rsidRPr="00462086">
        <w:rPr>
          <w:sz w:val="28"/>
          <w:szCs w:val="28"/>
        </w:rPr>
        <w:t xml:space="preserve"> el </w:t>
      </w:r>
      <w:proofErr w:type="spellStart"/>
      <w:r w:rsidRPr="00462086">
        <w:rPr>
          <w:sz w:val="28"/>
          <w:szCs w:val="28"/>
        </w:rPr>
        <w:t>Amri</w:t>
      </w:r>
      <w:proofErr w:type="spellEnd"/>
      <w:r w:rsidRPr="00462086">
        <w:rPr>
          <w:sz w:val="28"/>
          <w:szCs w:val="28"/>
        </w:rPr>
        <w:t xml:space="preserve">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261614" w:rsidRPr="00011671" w:rsidRDefault="00261614"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261614" w:rsidRPr="00011671" w:rsidRDefault="00261614" w:rsidP="002D5225">
                            <w:pPr>
                              <w:spacing w:line="360" w:lineRule="auto"/>
                              <w:rPr>
                                <w:sz w:val="28"/>
                                <w:szCs w:val="28"/>
                              </w:rPr>
                            </w:pPr>
                            <w:r>
                              <w:rPr>
                                <w:sz w:val="28"/>
                                <w:szCs w:val="28"/>
                              </w:rPr>
                              <w:t>Reporter               : …..</w:t>
                            </w:r>
                          </w:p>
                          <w:p w:rsidR="00261614" w:rsidRPr="00011671" w:rsidRDefault="00261614"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261614" w:rsidRDefault="00261614"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261614" w:rsidRPr="00011671" w:rsidRDefault="00261614"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261614" w:rsidRPr="00011671" w:rsidRDefault="00261614" w:rsidP="002D5225">
                      <w:pPr>
                        <w:spacing w:line="360" w:lineRule="auto"/>
                        <w:rPr>
                          <w:sz w:val="28"/>
                          <w:szCs w:val="28"/>
                        </w:rPr>
                      </w:pPr>
                      <w:r>
                        <w:rPr>
                          <w:sz w:val="28"/>
                          <w:szCs w:val="28"/>
                        </w:rPr>
                        <w:t>Reporter               : …..</w:t>
                      </w:r>
                    </w:p>
                    <w:p w:rsidR="00261614" w:rsidRPr="00011671" w:rsidRDefault="00261614"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261614" w:rsidRDefault="00261614"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w:t>
      </w:r>
      <w:proofErr w:type="spellStart"/>
      <w:r w:rsidRPr="00462086">
        <w:rPr>
          <w:i/>
          <w:lang w:val="en-US"/>
        </w:rPr>
        <w:t>Tijeni</w:t>
      </w:r>
      <w:proofErr w:type="spellEnd"/>
      <w:r w:rsidRPr="00462086">
        <w:rPr>
          <w:i/>
          <w:lang w:val="en-US"/>
        </w:rPr>
        <w:t xml:space="preserve"> </w:t>
      </w:r>
      <w:proofErr w:type="spellStart"/>
      <w:r w:rsidRPr="00462086">
        <w:rPr>
          <w:i/>
          <w:lang w:val="en-US"/>
        </w:rPr>
        <w:t>Delleji</w:t>
      </w:r>
      <w:proofErr w:type="spellEnd"/>
      <w:r w:rsidRPr="00462086">
        <w:rPr>
          <w:i/>
          <w:lang w:val="en-US"/>
        </w:rPr>
        <w:t>,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 xml:space="preserve">LCL </w:t>
      </w:r>
      <w:proofErr w:type="spellStart"/>
      <w:r w:rsidRPr="00462086">
        <w:rPr>
          <w:b/>
          <w:i/>
          <w:lang w:val="en-US"/>
        </w:rPr>
        <w:t>Tijeni</w:t>
      </w:r>
      <w:proofErr w:type="spellEnd"/>
      <w:r w:rsidRPr="00462086">
        <w:rPr>
          <w:b/>
          <w:i/>
          <w:lang w:val="en-US"/>
        </w:rPr>
        <w:t xml:space="preserve"> </w:t>
      </w:r>
      <w:proofErr w:type="spellStart"/>
      <w:r w:rsidRPr="00462086">
        <w:rPr>
          <w:b/>
          <w:i/>
          <w:lang w:val="en-US"/>
        </w:rPr>
        <w:t>Delleji</w:t>
      </w:r>
      <w:proofErr w:type="spellEnd"/>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 xml:space="preserve">I would also like to thank all the personnel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075198"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1603253" w:history="1">
            <w:r w:rsidR="00075198" w:rsidRPr="00887D57">
              <w:rPr>
                <w:rStyle w:val="Lienhypertexte"/>
                <w:noProof/>
              </w:rPr>
              <w:t>Acronyms:</w:t>
            </w:r>
            <w:r w:rsidR="00075198">
              <w:rPr>
                <w:noProof/>
                <w:webHidden/>
              </w:rPr>
              <w:tab/>
            </w:r>
            <w:r w:rsidR="00075198">
              <w:rPr>
                <w:noProof/>
                <w:webHidden/>
              </w:rPr>
              <w:fldChar w:fldCharType="begin"/>
            </w:r>
            <w:r w:rsidR="00075198">
              <w:rPr>
                <w:noProof/>
                <w:webHidden/>
              </w:rPr>
              <w:instrText xml:space="preserve"> PAGEREF _Toc131603253 \h </w:instrText>
            </w:r>
            <w:r w:rsidR="00075198">
              <w:rPr>
                <w:noProof/>
                <w:webHidden/>
              </w:rPr>
            </w:r>
            <w:r w:rsidR="00075198">
              <w:rPr>
                <w:noProof/>
                <w:webHidden/>
              </w:rPr>
              <w:fldChar w:fldCharType="separate"/>
            </w:r>
            <w:r w:rsidR="00075198">
              <w:rPr>
                <w:noProof/>
                <w:webHidden/>
              </w:rPr>
              <w:t>6</w:t>
            </w:r>
            <w:r w:rsidR="00075198">
              <w:rPr>
                <w:noProof/>
                <w:webHidden/>
              </w:rPr>
              <w:fldChar w:fldCharType="end"/>
            </w:r>
          </w:hyperlink>
        </w:p>
        <w:p w:rsidR="00075198" w:rsidRDefault="00261614">
          <w:pPr>
            <w:pStyle w:val="TM1"/>
            <w:tabs>
              <w:tab w:val="right" w:leader="dot" w:pos="9062"/>
            </w:tabs>
            <w:rPr>
              <w:rFonts w:asciiTheme="minorHAnsi" w:eastAsiaTheme="minorEastAsia" w:hAnsiTheme="minorHAnsi" w:cstheme="minorBidi"/>
              <w:noProof/>
              <w:sz w:val="22"/>
              <w:lang w:val="en-US"/>
            </w:rPr>
          </w:pPr>
          <w:hyperlink w:anchor="_Toc131603254" w:history="1">
            <w:r w:rsidR="00075198" w:rsidRPr="00887D57">
              <w:rPr>
                <w:rStyle w:val="Lienhypertexte"/>
                <w:noProof/>
              </w:rPr>
              <w:t>GENERAL INTRODUCTION</w:t>
            </w:r>
            <w:r w:rsidR="00075198">
              <w:rPr>
                <w:noProof/>
                <w:webHidden/>
              </w:rPr>
              <w:tab/>
            </w:r>
            <w:r w:rsidR="00075198">
              <w:rPr>
                <w:noProof/>
                <w:webHidden/>
              </w:rPr>
              <w:fldChar w:fldCharType="begin"/>
            </w:r>
            <w:r w:rsidR="00075198">
              <w:rPr>
                <w:noProof/>
                <w:webHidden/>
              </w:rPr>
              <w:instrText xml:space="preserve"> PAGEREF _Toc131603254 \h </w:instrText>
            </w:r>
            <w:r w:rsidR="00075198">
              <w:rPr>
                <w:noProof/>
                <w:webHidden/>
              </w:rPr>
            </w:r>
            <w:r w:rsidR="00075198">
              <w:rPr>
                <w:noProof/>
                <w:webHidden/>
              </w:rPr>
              <w:fldChar w:fldCharType="separate"/>
            </w:r>
            <w:r w:rsidR="00075198">
              <w:rPr>
                <w:noProof/>
                <w:webHidden/>
              </w:rPr>
              <w:t>7</w:t>
            </w:r>
            <w:r w:rsidR="00075198">
              <w:rPr>
                <w:noProof/>
                <w:webHidden/>
              </w:rPr>
              <w:fldChar w:fldCharType="end"/>
            </w:r>
          </w:hyperlink>
        </w:p>
        <w:p w:rsidR="00075198" w:rsidRDefault="00261614">
          <w:pPr>
            <w:pStyle w:val="TM1"/>
            <w:tabs>
              <w:tab w:val="left" w:pos="480"/>
              <w:tab w:val="right" w:leader="dot" w:pos="9062"/>
            </w:tabs>
            <w:rPr>
              <w:rFonts w:asciiTheme="minorHAnsi" w:eastAsiaTheme="minorEastAsia" w:hAnsiTheme="minorHAnsi" w:cstheme="minorBidi"/>
              <w:noProof/>
              <w:sz w:val="22"/>
              <w:lang w:val="en-US"/>
            </w:rPr>
          </w:pPr>
          <w:hyperlink w:anchor="_Toc131603255" w:history="1">
            <w:r w:rsidR="00075198" w:rsidRPr="00887D57">
              <w:rPr>
                <w:rStyle w:val="Lienhypertexte"/>
                <w:noProof/>
              </w:rPr>
              <w:t>1.</w:t>
            </w:r>
            <w:r w:rsidR="00075198">
              <w:rPr>
                <w:rFonts w:asciiTheme="minorHAnsi" w:eastAsiaTheme="minorEastAsia" w:hAnsiTheme="minorHAnsi" w:cstheme="minorBidi"/>
                <w:noProof/>
                <w:sz w:val="22"/>
                <w:lang w:val="en-US"/>
              </w:rPr>
              <w:tab/>
            </w:r>
            <w:r w:rsidR="00075198" w:rsidRPr="00887D57">
              <w:rPr>
                <w:rStyle w:val="Lienhypertexte"/>
                <w:noProof/>
              </w:rPr>
              <w:t>Traditional motion detection methods</w:t>
            </w:r>
            <w:r w:rsidR="00075198">
              <w:rPr>
                <w:noProof/>
                <w:webHidden/>
              </w:rPr>
              <w:tab/>
            </w:r>
            <w:r w:rsidR="00075198">
              <w:rPr>
                <w:noProof/>
                <w:webHidden/>
              </w:rPr>
              <w:fldChar w:fldCharType="begin"/>
            </w:r>
            <w:r w:rsidR="00075198">
              <w:rPr>
                <w:noProof/>
                <w:webHidden/>
              </w:rPr>
              <w:instrText xml:space="preserve"> PAGEREF _Toc131603255 \h </w:instrText>
            </w:r>
            <w:r w:rsidR="00075198">
              <w:rPr>
                <w:noProof/>
                <w:webHidden/>
              </w:rPr>
            </w:r>
            <w:r w:rsidR="00075198">
              <w:rPr>
                <w:noProof/>
                <w:webHidden/>
              </w:rPr>
              <w:fldChar w:fldCharType="separate"/>
            </w:r>
            <w:r w:rsidR="00075198">
              <w:rPr>
                <w:noProof/>
                <w:webHidden/>
              </w:rPr>
              <w:t>9</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56" w:history="1">
            <w:r w:rsidR="00075198" w:rsidRPr="00887D57">
              <w:rPr>
                <w:rStyle w:val="Lienhypertexte"/>
                <w:noProof/>
              </w:rPr>
              <w:t>1.1.</w:t>
            </w:r>
            <w:r w:rsidR="00075198">
              <w:rPr>
                <w:rFonts w:asciiTheme="minorHAnsi" w:eastAsiaTheme="minorEastAsia" w:hAnsiTheme="minorHAnsi" w:cstheme="minorBidi"/>
                <w:noProof/>
                <w:sz w:val="22"/>
                <w:lang w:val="en-US"/>
              </w:rPr>
              <w:tab/>
            </w:r>
            <w:r w:rsidR="00075198" w:rsidRPr="00887D57">
              <w:rPr>
                <w:rStyle w:val="Lienhypertexte"/>
                <w:noProof/>
              </w:rPr>
              <w:t>Optical flow</w:t>
            </w:r>
            <w:r w:rsidR="00075198">
              <w:rPr>
                <w:noProof/>
                <w:webHidden/>
              </w:rPr>
              <w:tab/>
            </w:r>
            <w:r w:rsidR="00075198">
              <w:rPr>
                <w:noProof/>
                <w:webHidden/>
              </w:rPr>
              <w:fldChar w:fldCharType="begin"/>
            </w:r>
            <w:r w:rsidR="00075198">
              <w:rPr>
                <w:noProof/>
                <w:webHidden/>
              </w:rPr>
              <w:instrText xml:space="preserve"> PAGEREF _Toc131603256 \h </w:instrText>
            </w:r>
            <w:r w:rsidR="00075198">
              <w:rPr>
                <w:noProof/>
                <w:webHidden/>
              </w:rPr>
            </w:r>
            <w:r w:rsidR="00075198">
              <w:rPr>
                <w:noProof/>
                <w:webHidden/>
              </w:rPr>
              <w:fldChar w:fldCharType="separate"/>
            </w:r>
            <w:r w:rsidR="00075198">
              <w:rPr>
                <w:noProof/>
                <w:webHidden/>
              </w:rPr>
              <w:t>9</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57" w:history="1">
            <w:r w:rsidR="00075198" w:rsidRPr="00887D57">
              <w:rPr>
                <w:rStyle w:val="Lienhypertexte"/>
                <w:noProof/>
              </w:rPr>
              <w:t>1.2.</w:t>
            </w:r>
            <w:r w:rsidR="00075198">
              <w:rPr>
                <w:rFonts w:asciiTheme="minorHAnsi" w:eastAsiaTheme="minorEastAsia" w:hAnsiTheme="minorHAnsi" w:cstheme="minorBidi"/>
                <w:noProof/>
                <w:sz w:val="22"/>
                <w:lang w:val="en-US"/>
              </w:rPr>
              <w:tab/>
            </w:r>
            <w:r w:rsidR="00075198" w:rsidRPr="00887D57">
              <w:rPr>
                <w:rStyle w:val="Lienhypertexte"/>
                <w:noProof/>
              </w:rPr>
              <w:t>Background subtraction</w:t>
            </w:r>
            <w:r w:rsidR="00075198">
              <w:rPr>
                <w:noProof/>
                <w:webHidden/>
              </w:rPr>
              <w:tab/>
            </w:r>
            <w:r w:rsidR="00075198">
              <w:rPr>
                <w:noProof/>
                <w:webHidden/>
              </w:rPr>
              <w:fldChar w:fldCharType="begin"/>
            </w:r>
            <w:r w:rsidR="00075198">
              <w:rPr>
                <w:noProof/>
                <w:webHidden/>
              </w:rPr>
              <w:instrText xml:space="preserve"> PAGEREF _Toc131603257 \h </w:instrText>
            </w:r>
            <w:r w:rsidR="00075198">
              <w:rPr>
                <w:noProof/>
                <w:webHidden/>
              </w:rPr>
            </w:r>
            <w:r w:rsidR="00075198">
              <w:rPr>
                <w:noProof/>
                <w:webHidden/>
              </w:rPr>
              <w:fldChar w:fldCharType="separate"/>
            </w:r>
            <w:r w:rsidR="00075198">
              <w:rPr>
                <w:noProof/>
                <w:webHidden/>
              </w:rPr>
              <w:t>12</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58" w:history="1">
            <w:r w:rsidR="00075198" w:rsidRPr="00887D57">
              <w:rPr>
                <w:rStyle w:val="Lienhypertexte"/>
                <w:noProof/>
              </w:rPr>
              <w:t>1.3.</w:t>
            </w:r>
            <w:r w:rsidR="00075198">
              <w:rPr>
                <w:rFonts w:asciiTheme="minorHAnsi" w:eastAsiaTheme="minorEastAsia" w:hAnsiTheme="minorHAnsi" w:cstheme="minorBidi"/>
                <w:noProof/>
                <w:sz w:val="22"/>
                <w:lang w:val="en-US"/>
              </w:rPr>
              <w:tab/>
            </w:r>
            <w:r w:rsidR="00075198" w:rsidRPr="00887D57">
              <w:rPr>
                <w:rStyle w:val="Lienhypertexte"/>
                <w:noProof/>
              </w:rPr>
              <w:t>Frame differencing</w:t>
            </w:r>
            <w:r w:rsidR="00075198">
              <w:rPr>
                <w:noProof/>
                <w:webHidden/>
              </w:rPr>
              <w:tab/>
            </w:r>
            <w:r w:rsidR="00075198">
              <w:rPr>
                <w:noProof/>
                <w:webHidden/>
              </w:rPr>
              <w:fldChar w:fldCharType="begin"/>
            </w:r>
            <w:r w:rsidR="00075198">
              <w:rPr>
                <w:noProof/>
                <w:webHidden/>
              </w:rPr>
              <w:instrText xml:space="preserve"> PAGEREF _Toc131603258 \h </w:instrText>
            </w:r>
            <w:r w:rsidR="00075198">
              <w:rPr>
                <w:noProof/>
                <w:webHidden/>
              </w:rPr>
            </w:r>
            <w:r w:rsidR="00075198">
              <w:rPr>
                <w:noProof/>
                <w:webHidden/>
              </w:rPr>
              <w:fldChar w:fldCharType="separate"/>
            </w:r>
            <w:r w:rsidR="00075198">
              <w:rPr>
                <w:noProof/>
                <w:webHidden/>
              </w:rPr>
              <w:t>14</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59" w:history="1">
            <w:r w:rsidR="00075198" w:rsidRPr="00887D57">
              <w:rPr>
                <w:rStyle w:val="Lienhypertexte"/>
                <w:noProof/>
              </w:rPr>
              <w:t>1.4.</w:t>
            </w:r>
            <w:r w:rsidR="00075198">
              <w:rPr>
                <w:rFonts w:asciiTheme="minorHAnsi" w:eastAsiaTheme="minorEastAsia" w:hAnsiTheme="minorHAnsi" w:cstheme="minorBidi"/>
                <w:noProof/>
                <w:sz w:val="22"/>
                <w:lang w:val="en-US"/>
              </w:rPr>
              <w:tab/>
            </w:r>
            <w:r w:rsidR="00075198" w:rsidRPr="00887D57">
              <w:rPr>
                <w:rStyle w:val="Lienhypertexte"/>
                <w:noProof/>
              </w:rPr>
              <w:t>Temporal differencing</w:t>
            </w:r>
            <w:r w:rsidR="00075198">
              <w:rPr>
                <w:noProof/>
                <w:webHidden/>
              </w:rPr>
              <w:tab/>
            </w:r>
            <w:r w:rsidR="00075198">
              <w:rPr>
                <w:noProof/>
                <w:webHidden/>
              </w:rPr>
              <w:fldChar w:fldCharType="begin"/>
            </w:r>
            <w:r w:rsidR="00075198">
              <w:rPr>
                <w:noProof/>
                <w:webHidden/>
              </w:rPr>
              <w:instrText xml:space="preserve"> PAGEREF _Toc131603259 \h </w:instrText>
            </w:r>
            <w:r w:rsidR="00075198">
              <w:rPr>
                <w:noProof/>
                <w:webHidden/>
              </w:rPr>
            </w:r>
            <w:r w:rsidR="00075198">
              <w:rPr>
                <w:noProof/>
                <w:webHidden/>
              </w:rPr>
              <w:fldChar w:fldCharType="separate"/>
            </w:r>
            <w:r w:rsidR="00075198">
              <w:rPr>
                <w:noProof/>
                <w:webHidden/>
              </w:rPr>
              <w:t>15</w:t>
            </w:r>
            <w:r w:rsidR="00075198">
              <w:rPr>
                <w:noProof/>
                <w:webHidden/>
              </w:rPr>
              <w:fldChar w:fldCharType="end"/>
            </w:r>
          </w:hyperlink>
        </w:p>
        <w:p w:rsidR="00075198" w:rsidRDefault="00261614">
          <w:pPr>
            <w:pStyle w:val="TM1"/>
            <w:tabs>
              <w:tab w:val="left" w:pos="480"/>
              <w:tab w:val="right" w:leader="dot" w:pos="9062"/>
            </w:tabs>
            <w:rPr>
              <w:rFonts w:asciiTheme="minorHAnsi" w:eastAsiaTheme="minorEastAsia" w:hAnsiTheme="minorHAnsi" w:cstheme="minorBidi"/>
              <w:noProof/>
              <w:sz w:val="22"/>
              <w:lang w:val="en-US"/>
            </w:rPr>
          </w:pPr>
          <w:hyperlink w:anchor="_Toc131603260" w:history="1">
            <w:r w:rsidR="00075198" w:rsidRPr="00887D57">
              <w:rPr>
                <w:rStyle w:val="Lienhypertexte"/>
                <w:noProof/>
              </w:rPr>
              <w:t>2.</w:t>
            </w:r>
            <w:r w:rsidR="00075198">
              <w:rPr>
                <w:rFonts w:asciiTheme="minorHAnsi" w:eastAsiaTheme="minorEastAsia" w:hAnsiTheme="minorHAnsi" w:cstheme="minorBidi"/>
                <w:noProof/>
                <w:sz w:val="22"/>
                <w:lang w:val="en-US"/>
              </w:rPr>
              <w:tab/>
            </w:r>
            <w:r w:rsidR="00075198" w:rsidRPr="00887D57">
              <w:rPr>
                <w:rStyle w:val="Lienhypertexte"/>
                <w:noProof/>
              </w:rPr>
              <w:t>Formulation of the bio-inspired system</w:t>
            </w:r>
            <w:r w:rsidR="00075198">
              <w:rPr>
                <w:noProof/>
                <w:webHidden/>
              </w:rPr>
              <w:tab/>
            </w:r>
            <w:r w:rsidR="00075198">
              <w:rPr>
                <w:noProof/>
                <w:webHidden/>
              </w:rPr>
              <w:fldChar w:fldCharType="begin"/>
            </w:r>
            <w:r w:rsidR="00075198">
              <w:rPr>
                <w:noProof/>
                <w:webHidden/>
              </w:rPr>
              <w:instrText xml:space="preserve"> PAGEREF _Toc131603260 \h </w:instrText>
            </w:r>
            <w:r w:rsidR="00075198">
              <w:rPr>
                <w:noProof/>
                <w:webHidden/>
              </w:rPr>
            </w:r>
            <w:r w:rsidR="00075198">
              <w:rPr>
                <w:noProof/>
                <w:webHidden/>
              </w:rPr>
              <w:fldChar w:fldCharType="separate"/>
            </w:r>
            <w:r w:rsidR="00075198">
              <w:rPr>
                <w:noProof/>
                <w:webHidden/>
              </w:rPr>
              <w:t>18</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61" w:history="1">
            <w:r w:rsidR="00075198" w:rsidRPr="00887D57">
              <w:rPr>
                <w:rStyle w:val="Lienhypertexte"/>
                <w:noProof/>
              </w:rPr>
              <w:t>2.1.</w:t>
            </w:r>
            <w:r w:rsidR="00075198">
              <w:rPr>
                <w:rFonts w:asciiTheme="minorHAnsi" w:eastAsiaTheme="minorEastAsia" w:hAnsiTheme="minorHAnsi" w:cstheme="minorBidi"/>
                <w:noProof/>
                <w:sz w:val="22"/>
                <w:lang w:val="en-US"/>
              </w:rPr>
              <w:tab/>
            </w:r>
            <w:r w:rsidR="00075198" w:rsidRPr="00887D57">
              <w:rPr>
                <w:rStyle w:val="Lienhypertexte"/>
                <w:noProof/>
              </w:rPr>
              <w:t>Introduction</w:t>
            </w:r>
            <w:r w:rsidR="00075198">
              <w:rPr>
                <w:noProof/>
                <w:webHidden/>
              </w:rPr>
              <w:tab/>
            </w:r>
            <w:r w:rsidR="00075198">
              <w:rPr>
                <w:noProof/>
                <w:webHidden/>
              </w:rPr>
              <w:fldChar w:fldCharType="begin"/>
            </w:r>
            <w:r w:rsidR="00075198">
              <w:rPr>
                <w:noProof/>
                <w:webHidden/>
              </w:rPr>
              <w:instrText xml:space="preserve"> PAGEREF _Toc131603261 \h </w:instrText>
            </w:r>
            <w:r w:rsidR="00075198">
              <w:rPr>
                <w:noProof/>
                <w:webHidden/>
              </w:rPr>
            </w:r>
            <w:r w:rsidR="00075198">
              <w:rPr>
                <w:noProof/>
                <w:webHidden/>
              </w:rPr>
              <w:fldChar w:fldCharType="separate"/>
            </w:r>
            <w:r w:rsidR="00075198">
              <w:rPr>
                <w:noProof/>
                <w:webHidden/>
              </w:rPr>
              <w:t>18</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62" w:history="1">
            <w:r w:rsidR="00075198" w:rsidRPr="00887D57">
              <w:rPr>
                <w:rStyle w:val="Lienhypertexte"/>
                <w:noProof/>
              </w:rPr>
              <w:t>2.2.</w:t>
            </w:r>
            <w:r w:rsidR="00075198">
              <w:rPr>
                <w:rFonts w:asciiTheme="minorHAnsi" w:eastAsiaTheme="minorEastAsia" w:hAnsiTheme="minorHAnsi" w:cstheme="minorBidi"/>
                <w:noProof/>
                <w:sz w:val="22"/>
                <w:lang w:val="en-US"/>
              </w:rPr>
              <w:tab/>
            </w:r>
            <w:r w:rsidR="00075198" w:rsidRPr="00887D57">
              <w:rPr>
                <w:rStyle w:val="Lienhypertexte"/>
                <w:noProof/>
              </w:rPr>
              <w:t>Small target motion detectors (STMD)</w:t>
            </w:r>
            <w:r w:rsidR="00075198">
              <w:rPr>
                <w:noProof/>
                <w:webHidden/>
              </w:rPr>
              <w:tab/>
            </w:r>
            <w:r w:rsidR="00075198">
              <w:rPr>
                <w:noProof/>
                <w:webHidden/>
              </w:rPr>
              <w:fldChar w:fldCharType="begin"/>
            </w:r>
            <w:r w:rsidR="00075198">
              <w:rPr>
                <w:noProof/>
                <w:webHidden/>
              </w:rPr>
              <w:instrText xml:space="preserve"> PAGEREF _Toc131603262 \h </w:instrText>
            </w:r>
            <w:r w:rsidR="00075198">
              <w:rPr>
                <w:noProof/>
                <w:webHidden/>
              </w:rPr>
            </w:r>
            <w:r w:rsidR="00075198">
              <w:rPr>
                <w:noProof/>
                <w:webHidden/>
              </w:rPr>
              <w:fldChar w:fldCharType="separate"/>
            </w:r>
            <w:r w:rsidR="00075198">
              <w:rPr>
                <w:noProof/>
                <w:webHidden/>
              </w:rPr>
              <w:t>19</w:t>
            </w:r>
            <w:r w:rsidR="00075198">
              <w:rPr>
                <w:noProof/>
                <w:webHidden/>
              </w:rPr>
              <w:fldChar w:fldCharType="end"/>
            </w:r>
          </w:hyperlink>
        </w:p>
        <w:p w:rsidR="00075198" w:rsidRDefault="00261614">
          <w:pPr>
            <w:pStyle w:val="TM3"/>
            <w:tabs>
              <w:tab w:val="left" w:pos="1320"/>
              <w:tab w:val="right" w:leader="dot" w:pos="9062"/>
            </w:tabs>
            <w:rPr>
              <w:rFonts w:asciiTheme="minorHAnsi" w:eastAsiaTheme="minorEastAsia" w:hAnsiTheme="minorHAnsi" w:cstheme="minorBidi"/>
              <w:noProof/>
              <w:sz w:val="22"/>
              <w:lang w:val="en-US"/>
            </w:rPr>
          </w:pPr>
          <w:hyperlink w:anchor="_Toc131603263" w:history="1">
            <w:r w:rsidR="00075198" w:rsidRPr="00887D57">
              <w:rPr>
                <w:rStyle w:val="Lienhypertexte"/>
                <w:noProof/>
                <w:lang w:val="en-US"/>
              </w:rPr>
              <w:t>2.2.1.</w:t>
            </w:r>
            <w:r w:rsidR="00075198">
              <w:rPr>
                <w:rFonts w:asciiTheme="minorHAnsi" w:eastAsiaTheme="minorEastAsia" w:hAnsiTheme="minorHAnsi" w:cstheme="minorBidi"/>
                <w:noProof/>
                <w:sz w:val="22"/>
                <w:lang w:val="en-US"/>
              </w:rPr>
              <w:tab/>
            </w:r>
            <w:r w:rsidR="00075198" w:rsidRPr="00887D57">
              <w:rPr>
                <w:rStyle w:val="Lienhypertexte"/>
                <w:noProof/>
                <w:lang w:val="en-US"/>
              </w:rPr>
              <w:t>Biological research</w:t>
            </w:r>
            <w:r w:rsidR="00075198">
              <w:rPr>
                <w:noProof/>
                <w:webHidden/>
              </w:rPr>
              <w:tab/>
            </w:r>
            <w:r w:rsidR="00075198">
              <w:rPr>
                <w:noProof/>
                <w:webHidden/>
              </w:rPr>
              <w:fldChar w:fldCharType="begin"/>
            </w:r>
            <w:r w:rsidR="00075198">
              <w:rPr>
                <w:noProof/>
                <w:webHidden/>
              </w:rPr>
              <w:instrText xml:space="preserve"> PAGEREF _Toc131603263 \h </w:instrText>
            </w:r>
            <w:r w:rsidR="00075198">
              <w:rPr>
                <w:noProof/>
                <w:webHidden/>
              </w:rPr>
            </w:r>
            <w:r w:rsidR="00075198">
              <w:rPr>
                <w:noProof/>
                <w:webHidden/>
              </w:rPr>
              <w:fldChar w:fldCharType="separate"/>
            </w:r>
            <w:r w:rsidR="00075198">
              <w:rPr>
                <w:noProof/>
                <w:webHidden/>
              </w:rPr>
              <w:t>19</w:t>
            </w:r>
            <w:r w:rsidR="00075198">
              <w:rPr>
                <w:noProof/>
                <w:webHidden/>
              </w:rPr>
              <w:fldChar w:fldCharType="end"/>
            </w:r>
          </w:hyperlink>
        </w:p>
        <w:p w:rsidR="00075198" w:rsidRDefault="00261614">
          <w:pPr>
            <w:pStyle w:val="TM3"/>
            <w:tabs>
              <w:tab w:val="left" w:pos="1320"/>
              <w:tab w:val="right" w:leader="dot" w:pos="9062"/>
            </w:tabs>
            <w:rPr>
              <w:rFonts w:asciiTheme="minorHAnsi" w:eastAsiaTheme="minorEastAsia" w:hAnsiTheme="minorHAnsi" w:cstheme="minorBidi"/>
              <w:noProof/>
              <w:sz w:val="22"/>
              <w:lang w:val="en-US"/>
            </w:rPr>
          </w:pPr>
          <w:hyperlink w:anchor="_Toc131603264" w:history="1">
            <w:r w:rsidR="00075198" w:rsidRPr="00887D57">
              <w:rPr>
                <w:rStyle w:val="Lienhypertexte"/>
                <w:noProof/>
                <w:lang w:val="en-US"/>
              </w:rPr>
              <w:t>2.2.2.</w:t>
            </w:r>
            <w:r w:rsidR="00075198">
              <w:rPr>
                <w:rFonts w:asciiTheme="minorHAnsi" w:eastAsiaTheme="minorEastAsia" w:hAnsiTheme="minorHAnsi" w:cstheme="minorBidi"/>
                <w:noProof/>
                <w:sz w:val="22"/>
                <w:lang w:val="en-US"/>
              </w:rPr>
              <w:tab/>
            </w:r>
            <w:r w:rsidR="00075198" w:rsidRPr="00887D57">
              <w:rPr>
                <w:rStyle w:val="Lienhypertexte"/>
                <w:noProof/>
                <w:lang w:val="en-US"/>
              </w:rPr>
              <w:t>Computational models and applications</w:t>
            </w:r>
            <w:r w:rsidR="00075198">
              <w:rPr>
                <w:noProof/>
                <w:webHidden/>
              </w:rPr>
              <w:tab/>
            </w:r>
            <w:r w:rsidR="00075198">
              <w:rPr>
                <w:noProof/>
                <w:webHidden/>
              </w:rPr>
              <w:fldChar w:fldCharType="begin"/>
            </w:r>
            <w:r w:rsidR="00075198">
              <w:rPr>
                <w:noProof/>
                <w:webHidden/>
              </w:rPr>
              <w:instrText xml:space="preserve"> PAGEREF _Toc131603264 \h </w:instrText>
            </w:r>
            <w:r w:rsidR="00075198">
              <w:rPr>
                <w:noProof/>
                <w:webHidden/>
              </w:rPr>
            </w:r>
            <w:r w:rsidR="00075198">
              <w:rPr>
                <w:noProof/>
                <w:webHidden/>
              </w:rPr>
              <w:fldChar w:fldCharType="separate"/>
            </w:r>
            <w:r w:rsidR="00075198">
              <w:rPr>
                <w:noProof/>
                <w:webHidden/>
              </w:rPr>
              <w:t>22</w:t>
            </w:r>
            <w:r w:rsidR="00075198">
              <w:rPr>
                <w:noProof/>
                <w:webHidden/>
              </w:rPr>
              <w:fldChar w:fldCharType="end"/>
            </w:r>
          </w:hyperlink>
        </w:p>
        <w:p w:rsidR="00075198" w:rsidRDefault="00261614">
          <w:pPr>
            <w:pStyle w:val="TM1"/>
            <w:tabs>
              <w:tab w:val="left" w:pos="480"/>
              <w:tab w:val="right" w:leader="dot" w:pos="9062"/>
            </w:tabs>
            <w:rPr>
              <w:rFonts w:asciiTheme="minorHAnsi" w:eastAsiaTheme="minorEastAsia" w:hAnsiTheme="minorHAnsi" w:cstheme="minorBidi"/>
              <w:noProof/>
              <w:sz w:val="22"/>
              <w:lang w:val="en-US"/>
            </w:rPr>
          </w:pPr>
          <w:hyperlink w:anchor="_Toc131603265" w:history="1">
            <w:r w:rsidR="00075198" w:rsidRPr="00887D57">
              <w:rPr>
                <w:rStyle w:val="Lienhypertexte"/>
                <w:noProof/>
              </w:rPr>
              <w:t>3.</w:t>
            </w:r>
            <w:r w:rsidR="00075198">
              <w:rPr>
                <w:rFonts w:asciiTheme="minorHAnsi" w:eastAsiaTheme="minorEastAsia" w:hAnsiTheme="minorHAnsi" w:cstheme="minorBidi"/>
                <w:noProof/>
                <w:sz w:val="22"/>
                <w:lang w:val="en-US"/>
              </w:rPr>
              <w:tab/>
            </w:r>
            <w:r w:rsidR="00075198" w:rsidRPr="00887D57">
              <w:rPr>
                <w:rStyle w:val="Lienhypertexte"/>
                <w:noProof/>
              </w:rPr>
              <w:t>Bio-inspired small target motion detector with a new lateral inhibition mechanism</w:t>
            </w:r>
            <w:r w:rsidR="00075198">
              <w:rPr>
                <w:noProof/>
                <w:webHidden/>
              </w:rPr>
              <w:tab/>
            </w:r>
            <w:r w:rsidR="00075198">
              <w:rPr>
                <w:noProof/>
                <w:webHidden/>
              </w:rPr>
              <w:fldChar w:fldCharType="begin"/>
            </w:r>
            <w:r w:rsidR="00075198">
              <w:rPr>
                <w:noProof/>
                <w:webHidden/>
              </w:rPr>
              <w:instrText xml:space="preserve"> PAGEREF _Toc131603265 \h </w:instrText>
            </w:r>
            <w:r w:rsidR="00075198">
              <w:rPr>
                <w:noProof/>
                <w:webHidden/>
              </w:rPr>
            </w:r>
            <w:r w:rsidR="00075198">
              <w:rPr>
                <w:noProof/>
                <w:webHidden/>
              </w:rPr>
              <w:fldChar w:fldCharType="separate"/>
            </w:r>
            <w:r w:rsidR="00075198">
              <w:rPr>
                <w:noProof/>
                <w:webHidden/>
              </w:rPr>
              <w:t>25</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66" w:history="1">
            <w:r w:rsidR="00075198" w:rsidRPr="00887D57">
              <w:rPr>
                <w:rStyle w:val="Lienhypertexte"/>
                <w:noProof/>
              </w:rPr>
              <w:t>3.1.</w:t>
            </w:r>
            <w:r w:rsidR="00075198">
              <w:rPr>
                <w:rFonts w:asciiTheme="minorHAnsi" w:eastAsiaTheme="minorEastAsia" w:hAnsiTheme="minorHAnsi" w:cstheme="minorBidi"/>
                <w:noProof/>
                <w:sz w:val="22"/>
                <w:lang w:val="en-US"/>
              </w:rPr>
              <w:tab/>
            </w:r>
            <w:r w:rsidR="00075198" w:rsidRPr="00887D57">
              <w:rPr>
                <w:rStyle w:val="Lienhypertexte"/>
                <w:noProof/>
              </w:rPr>
              <w:t>Introduction</w:t>
            </w:r>
            <w:r w:rsidR="00075198">
              <w:rPr>
                <w:noProof/>
                <w:webHidden/>
              </w:rPr>
              <w:tab/>
            </w:r>
            <w:r w:rsidR="00075198">
              <w:rPr>
                <w:noProof/>
                <w:webHidden/>
              </w:rPr>
              <w:fldChar w:fldCharType="begin"/>
            </w:r>
            <w:r w:rsidR="00075198">
              <w:rPr>
                <w:noProof/>
                <w:webHidden/>
              </w:rPr>
              <w:instrText xml:space="preserve"> PAGEREF _Toc131603266 \h </w:instrText>
            </w:r>
            <w:r w:rsidR="00075198">
              <w:rPr>
                <w:noProof/>
                <w:webHidden/>
              </w:rPr>
            </w:r>
            <w:r w:rsidR="00075198">
              <w:rPr>
                <w:noProof/>
                <w:webHidden/>
              </w:rPr>
              <w:fldChar w:fldCharType="separate"/>
            </w:r>
            <w:r w:rsidR="00075198">
              <w:rPr>
                <w:noProof/>
                <w:webHidden/>
              </w:rPr>
              <w:t>25</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67" w:history="1">
            <w:r w:rsidR="00075198" w:rsidRPr="00887D57">
              <w:rPr>
                <w:rStyle w:val="Lienhypertexte"/>
                <w:noProof/>
              </w:rPr>
              <w:t>3.2.</w:t>
            </w:r>
            <w:r w:rsidR="00075198">
              <w:rPr>
                <w:rFonts w:asciiTheme="minorHAnsi" w:eastAsiaTheme="minorEastAsia" w:hAnsiTheme="minorHAnsi" w:cstheme="minorBidi"/>
                <w:noProof/>
                <w:sz w:val="22"/>
                <w:lang w:val="en-US"/>
              </w:rPr>
              <w:tab/>
            </w:r>
            <w:r w:rsidR="00075198" w:rsidRPr="00887D57">
              <w:rPr>
                <w:rStyle w:val="Lienhypertexte"/>
                <w:noProof/>
              </w:rPr>
              <w:t>Modeling</w:t>
            </w:r>
            <w:r w:rsidR="00075198">
              <w:rPr>
                <w:noProof/>
                <w:webHidden/>
              </w:rPr>
              <w:tab/>
            </w:r>
            <w:r w:rsidR="00075198">
              <w:rPr>
                <w:noProof/>
                <w:webHidden/>
              </w:rPr>
              <w:fldChar w:fldCharType="begin"/>
            </w:r>
            <w:r w:rsidR="00075198">
              <w:rPr>
                <w:noProof/>
                <w:webHidden/>
              </w:rPr>
              <w:instrText xml:space="preserve"> PAGEREF _Toc131603267 \h </w:instrText>
            </w:r>
            <w:r w:rsidR="00075198">
              <w:rPr>
                <w:noProof/>
                <w:webHidden/>
              </w:rPr>
            </w:r>
            <w:r w:rsidR="00075198">
              <w:rPr>
                <w:noProof/>
                <w:webHidden/>
              </w:rPr>
              <w:fldChar w:fldCharType="separate"/>
            </w:r>
            <w:r w:rsidR="00075198">
              <w:rPr>
                <w:noProof/>
                <w:webHidden/>
              </w:rPr>
              <w:t>26</w:t>
            </w:r>
            <w:r w:rsidR="00075198">
              <w:rPr>
                <w:noProof/>
                <w:webHidden/>
              </w:rPr>
              <w:fldChar w:fldCharType="end"/>
            </w:r>
          </w:hyperlink>
        </w:p>
        <w:p w:rsidR="00075198" w:rsidRDefault="00261614">
          <w:pPr>
            <w:pStyle w:val="TM3"/>
            <w:tabs>
              <w:tab w:val="left" w:pos="1320"/>
              <w:tab w:val="right" w:leader="dot" w:pos="9062"/>
            </w:tabs>
            <w:rPr>
              <w:rFonts w:asciiTheme="minorHAnsi" w:eastAsiaTheme="minorEastAsia" w:hAnsiTheme="minorHAnsi" w:cstheme="minorBidi"/>
              <w:noProof/>
              <w:sz w:val="22"/>
              <w:lang w:val="en-US"/>
            </w:rPr>
          </w:pPr>
          <w:hyperlink w:anchor="_Toc131603268" w:history="1">
            <w:r w:rsidR="00075198" w:rsidRPr="00887D57">
              <w:rPr>
                <w:rStyle w:val="Lienhypertexte"/>
                <w:noProof/>
                <w:lang w:val="en-US"/>
              </w:rPr>
              <w:t>3.2.1.</w:t>
            </w:r>
            <w:r w:rsidR="00075198">
              <w:rPr>
                <w:rFonts w:asciiTheme="minorHAnsi" w:eastAsiaTheme="minorEastAsia" w:hAnsiTheme="minorHAnsi" w:cstheme="minorBidi"/>
                <w:noProof/>
                <w:sz w:val="22"/>
                <w:lang w:val="en-US"/>
              </w:rPr>
              <w:tab/>
            </w:r>
            <w:r w:rsidR="00075198" w:rsidRPr="00887D57">
              <w:rPr>
                <w:rStyle w:val="Lienhypertexte"/>
                <w:noProof/>
                <w:lang w:val="en-US"/>
              </w:rPr>
              <w:t>Retina Layer</w:t>
            </w:r>
            <w:r w:rsidR="00075198">
              <w:rPr>
                <w:noProof/>
                <w:webHidden/>
              </w:rPr>
              <w:tab/>
            </w:r>
            <w:r w:rsidR="00075198">
              <w:rPr>
                <w:noProof/>
                <w:webHidden/>
              </w:rPr>
              <w:fldChar w:fldCharType="begin"/>
            </w:r>
            <w:r w:rsidR="00075198">
              <w:rPr>
                <w:noProof/>
                <w:webHidden/>
              </w:rPr>
              <w:instrText xml:space="preserve"> PAGEREF _Toc131603268 \h </w:instrText>
            </w:r>
            <w:r w:rsidR="00075198">
              <w:rPr>
                <w:noProof/>
                <w:webHidden/>
              </w:rPr>
            </w:r>
            <w:r w:rsidR="00075198">
              <w:rPr>
                <w:noProof/>
                <w:webHidden/>
              </w:rPr>
              <w:fldChar w:fldCharType="separate"/>
            </w:r>
            <w:r w:rsidR="00075198">
              <w:rPr>
                <w:noProof/>
                <w:webHidden/>
              </w:rPr>
              <w:t>28</w:t>
            </w:r>
            <w:r w:rsidR="00075198">
              <w:rPr>
                <w:noProof/>
                <w:webHidden/>
              </w:rPr>
              <w:fldChar w:fldCharType="end"/>
            </w:r>
          </w:hyperlink>
        </w:p>
        <w:p w:rsidR="00075198" w:rsidRDefault="00261614">
          <w:pPr>
            <w:pStyle w:val="TM3"/>
            <w:tabs>
              <w:tab w:val="right" w:leader="dot" w:pos="9062"/>
            </w:tabs>
            <w:rPr>
              <w:rFonts w:asciiTheme="minorHAnsi" w:eastAsiaTheme="minorEastAsia" w:hAnsiTheme="minorHAnsi" w:cstheme="minorBidi"/>
              <w:noProof/>
              <w:sz w:val="22"/>
              <w:lang w:val="en-US"/>
            </w:rPr>
          </w:pPr>
          <w:hyperlink w:anchor="_Toc131603269" w:history="1">
            <w:r w:rsidR="00075198" w:rsidRPr="00887D57">
              <w:rPr>
                <w:rStyle w:val="Lienhypertexte"/>
                <w:noProof/>
                <w:lang w:val="en-US"/>
              </w:rPr>
              <w:t>3.2.2. Lamina Layer</w:t>
            </w:r>
            <w:r w:rsidR="00075198">
              <w:rPr>
                <w:noProof/>
                <w:webHidden/>
              </w:rPr>
              <w:tab/>
            </w:r>
            <w:r w:rsidR="00075198">
              <w:rPr>
                <w:noProof/>
                <w:webHidden/>
              </w:rPr>
              <w:fldChar w:fldCharType="begin"/>
            </w:r>
            <w:r w:rsidR="00075198">
              <w:rPr>
                <w:noProof/>
                <w:webHidden/>
              </w:rPr>
              <w:instrText xml:space="preserve"> PAGEREF _Toc131603269 \h </w:instrText>
            </w:r>
            <w:r w:rsidR="00075198">
              <w:rPr>
                <w:noProof/>
                <w:webHidden/>
              </w:rPr>
            </w:r>
            <w:r w:rsidR="00075198">
              <w:rPr>
                <w:noProof/>
                <w:webHidden/>
              </w:rPr>
              <w:fldChar w:fldCharType="separate"/>
            </w:r>
            <w:r w:rsidR="00075198">
              <w:rPr>
                <w:noProof/>
                <w:webHidden/>
              </w:rPr>
              <w:t>29</w:t>
            </w:r>
            <w:r w:rsidR="00075198">
              <w:rPr>
                <w:noProof/>
                <w:webHidden/>
              </w:rPr>
              <w:fldChar w:fldCharType="end"/>
            </w:r>
          </w:hyperlink>
        </w:p>
        <w:p w:rsidR="00075198" w:rsidRDefault="00261614">
          <w:pPr>
            <w:pStyle w:val="TM3"/>
            <w:tabs>
              <w:tab w:val="left" w:pos="1320"/>
              <w:tab w:val="right" w:leader="dot" w:pos="9062"/>
            </w:tabs>
            <w:rPr>
              <w:rFonts w:asciiTheme="minorHAnsi" w:eastAsiaTheme="minorEastAsia" w:hAnsiTheme="minorHAnsi" w:cstheme="minorBidi"/>
              <w:noProof/>
              <w:sz w:val="22"/>
              <w:lang w:val="en-US"/>
            </w:rPr>
          </w:pPr>
          <w:hyperlink w:anchor="_Toc131603270" w:history="1">
            <w:r w:rsidR="00075198" w:rsidRPr="00887D57">
              <w:rPr>
                <w:rStyle w:val="Lienhypertexte"/>
                <w:noProof/>
                <w:lang w:val="en-US"/>
              </w:rPr>
              <w:t>3.2.3.</w:t>
            </w:r>
            <w:r w:rsidR="00075198">
              <w:rPr>
                <w:rFonts w:asciiTheme="minorHAnsi" w:eastAsiaTheme="minorEastAsia" w:hAnsiTheme="minorHAnsi" w:cstheme="minorBidi"/>
                <w:noProof/>
                <w:sz w:val="22"/>
                <w:lang w:val="en-US"/>
              </w:rPr>
              <w:tab/>
            </w:r>
            <w:r w:rsidR="00075198" w:rsidRPr="00887D57">
              <w:rPr>
                <w:rStyle w:val="Lienhypertexte"/>
                <w:noProof/>
                <w:lang w:val="en-US"/>
              </w:rPr>
              <w:t>Medulla Layer</w:t>
            </w:r>
            <w:r w:rsidR="00075198">
              <w:rPr>
                <w:noProof/>
                <w:webHidden/>
              </w:rPr>
              <w:tab/>
            </w:r>
            <w:r w:rsidR="00075198">
              <w:rPr>
                <w:noProof/>
                <w:webHidden/>
              </w:rPr>
              <w:fldChar w:fldCharType="begin"/>
            </w:r>
            <w:r w:rsidR="00075198">
              <w:rPr>
                <w:noProof/>
                <w:webHidden/>
              </w:rPr>
              <w:instrText xml:space="preserve"> PAGEREF _Toc131603270 \h </w:instrText>
            </w:r>
            <w:r w:rsidR="00075198">
              <w:rPr>
                <w:noProof/>
                <w:webHidden/>
              </w:rPr>
            </w:r>
            <w:r w:rsidR="00075198">
              <w:rPr>
                <w:noProof/>
                <w:webHidden/>
              </w:rPr>
              <w:fldChar w:fldCharType="separate"/>
            </w:r>
            <w:r w:rsidR="00075198">
              <w:rPr>
                <w:noProof/>
                <w:webHidden/>
              </w:rPr>
              <w:t>30</w:t>
            </w:r>
            <w:r w:rsidR="00075198">
              <w:rPr>
                <w:noProof/>
                <w:webHidden/>
              </w:rPr>
              <w:fldChar w:fldCharType="end"/>
            </w:r>
          </w:hyperlink>
        </w:p>
        <w:p w:rsidR="00075198" w:rsidRDefault="00261614">
          <w:pPr>
            <w:pStyle w:val="TM3"/>
            <w:tabs>
              <w:tab w:val="left" w:pos="1320"/>
              <w:tab w:val="right" w:leader="dot" w:pos="9062"/>
            </w:tabs>
            <w:rPr>
              <w:rFonts w:asciiTheme="minorHAnsi" w:eastAsiaTheme="minorEastAsia" w:hAnsiTheme="minorHAnsi" w:cstheme="minorBidi"/>
              <w:noProof/>
              <w:sz w:val="22"/>
              <w:lang w:val="en-US"/>
            </w:rPr>
          </w:pPr>
          <w:hyperlink w:anchor="_Toc131603271" w:history="1">
            <w:r w:rsidR="00075198" w:rsidRPr="00887D57">
              <w:rPr>
                <w:rStyle w:val="Lienhypertexte"/>
                <w:noProof/>
                <w:lang w:val="en-US"/>
              </w:rPr>
              <w:t>3.2.4.</w:t>
            </w:r>
            <w:r w:rsidR="00075198">
              <w:rPr>
                <w:rFonts w:asciiTheme="minorHAnsi" w:eastAsiaTheme="minorEastAsia" w:hAnsiTheme="minorHAnsi" w:cstheme="minorBidi"/>
                <w:noProof/>
                <w:sz w:val="22"/>
                <w:lang w:val="en-US"/>
              </w:rPr>
              <w:tab/>
            </w:r>
            <w:r w:rsidR="00075198" w:rsidRPr="00887D57">
              <w:rPr>
                <w:rStyle w:val="Lienhypertexte"/>
                <w:noProof/>
                <w:lang w:val="en-US"/>
              </w:rPr>
              <w:t>Lobula Layer</w:t>
            </w:r>
            <w:r w:rsidR="00075198">
              <w:rPr>
                <w:noProof/>
                <w:webHidden/>
              </w:rPr>
              <w:tab/>
            </w:r>
            <w:r w:rsidR="00075198">
              <w:rPr>
                <w:noProof/>
                <w:webHidden/>
              </w:rPr>
              <w:fldChar w:fldCharType="begin"/>
            </w:r>
            <w:r w:rsidR="00075198">
              <w:rPr>
                <w:noProof/>
                <w:webHidden/>
              </w:rPr>
              <w:instrText xml:space="preserve"> PAGEREF _Toc131603271 \h </w:instrText>
            </w:r>
            <w:r w:rsidR="00075198">
              <w:rPr>
                <w:noProof/>
                <w:webHidden/>
              </w:rPr>
            </w:r>
            <w:r w:rsidR="00075198">
              <w:rPr>
                <w:noProof/>
                <w:webHidden/>
              </w:rPr>
              <w:fldChar w:fldCharType="separate"/>
            </w:r>
            <w:r w:rsidR="00075198">
              <w:rPr>
                <w:noProof/>
                <w:webHidden/>
              </w:rPr>
              <w:t>34</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72" w:history="1">
            <w:r w:rsidR="00075198" w:rsidRPr="00887D57">
              <w:rPr>
                <w:rStyle w:val="Lienhypertexte"/>
                <w:noProof/>
              </w:rPr>
              <w:t>3.3.</w:t>
            </w:r>
            <w:r w:rsidR="00075198">
              <w:rPr>
                <w:rFonts w:asciiTheme="minorHAnsi" w:eastAsiaTheme="minorEastAsia" w:hAnsiTheme="minorHAnsi" w:cstheme="minorBidi"/>
                <w:noProof/>
                <w:sz w:val="22"/>
                <w:lang w:val="en-US"/>
              </w:rPr>
              <w:tab/>
            </w:r>
            <w:r w:rsidR="00075198" w:rsidRPr="00887D57">
              <w:rPr>
                <w:rStyle w:val="Lienhypertexte"/>
                <w:noProof/>
              </w:rPr>
              <w:t>Experiment</w:t>
            </w:r>
            <w:r w:rsidR="00075198">
              <w:rPr>
                <w:noProof/>
                <w:webHidden/>
              </w:rPr>
              <w:tab/>
            </w:r>
            <w:r w:rsidR="00075198">
              <w:rPr>
                <w:noProof/>
                <w:webHidden/>
              </w:rPr>
              <w:fldChar w:fldCharType="begin"/>
            </w:r>
            <w:r w:rsidR="00075198">
              <w:rPr>
                <w:noProof/>
                <w:webHidden/>
              </w:rPr>
              <w:instrText xml:space="preserve"> PAGEREF _Toc131603272 \h </w:instrText>
            </w:r>
            <w:r w:rsidR="00075198">
              <w:rPr>
                <w:noProof/>
                <w:webHidden/>
              </w:rPr>
            </w:r>
            <w:r w:rsidR="00075198">
              <w:rPr>
                <w:noProof/>
                <w:webHidden/>
              </w:rPr>
              <w:fldChar w:fldCharType="separate"/>
            </w:r>
            <w:r w:rsidR="00075198">
              <w:rPr>
                <w:noProof/>
                <w:webHidden/>
              </w:rPr>
              <w:t>35</w:t>
            </w:r>
            <w:r w:rsidR="00075198">
              <w:rPr>
                <w:noProof/>
                <w:webHidden/>
              </w:rPr>
              <w:fldChar w:fldCharType="end"/>
            </w:r>
          </w:hyperlink>
        </w:p>
        <w:p w:rsidR="00075198" w:rsidRDefault="00261614">
          <w:pPr>
            <w:pStyle w:val="TM2"/>
            <w:tabs>
              <w:tab w:val="left" w:pos="880"/>
              <w:tab w:val="right" w:leader="dot" w:pos="9062"/>
            </w:tabs>
            <w:rPr>
              <w:rFonts w:asciiTheme="minorHAnsi" w:eastAsiaTheme="minorEastAsia" w:hAnsiTheme="minorHAnsi" w:cstheme="minorBidi"/>
              <w:noProof/>
              <w:sz w:val="22"/>
              <w:lang w:val="en-US"/>
            </w:rPr>
          </w:pPr>
          <w:hyperlink w:anchor="_Toc131603273" w:history="1">
            <w:r w:rsidR="00075198" w:rsidRPr="00887D57">
              <w:rPr>
                <w:rStyle w:val="Lienhypertexte"/>
                <w:noProof/>
              </w:rPr>
              <w:t>3.4.</w:t>
            </w:r>
            <w:r w:rsidR="00075198">
              <w:rPr>
                <w:rFonts w:asciiTheme="minorHAnsi" w:eastAsiaTheme="minorEastAsia" w:hAnsiTheme="minorHAnsi" w:cstheme="minorBidi"/>
                <w:noProof/>
                <w:sz w:val="22"/>
                <w:lang w:val="en-US"/>
              </w:rPr>
              <w:tab/>
            </w:r>
            <w:r w:rsidR="00075198" w:rsidRPr="00887D57">
              <w:rPr>
                <w:rStyle w:val="Lienhypertexte"/>
                <w:noProof/>
              </w:rPr>
              <w:t>Conclusion</w:t>
            </w:r>
            <w:r w:rsidR="00075198">
              <w:rPr>
                <w:noProof/>
                <w:webHidden/>
              </w:rPr>
              <w:tab/>
            </w:r>
            <w:r w:rsidR="00075198">
              <w:rPr>
                <w:noProof/>
                <w:webHidden/>
              </w:rPr>
              <w:fldChar w:fldCharType="begin"/>
            </w:r>
            <w:r w:rsidR="00075198">
              <w:rPr>
                <w:noProof/>
                <w:webHidden/>
              </w:rPr>
              <w:instrText xml:space="preserve"> PAGEREF _Toc131603273 \h </w:instrText>
            </w:r>
            <w:r w:rsidR="00075198">
              <w:rPr>
                <w:noProof/>
                <w:webHidden/>
              </w:rPr>
            </w:r>
            <w:r w:rsidR="00075198">
              <w:rPr>
                <w:noProof/>
                <w:webHidden/>
              </w:rPr>
              <w:fldChar w:fldCharType="separate"/>
            </w:r>
            <w:r w:rsidR="00075198">
              <w:rPr>
                <w:noProof/>
                <w:webHidden/>
              </w:rPr>
              <w:t>35</w:t>
            </w:r>
            <w:r w:rsidR="00075198">
              <w:rPr>
                <w:noProof/>
                <w:webHidden/>
              </w:rPr>
              <w:fldChar w:fldCharType="end"/>
            </w:r>
          </w:hyperlink>
        </w:p>
        <w:p w:rsidR="00075198" w:rsidRDefault="00261614">
          <w:pPr>
            <w:pStyle w:val="TM1"/>
            <w:tabs>
              <w:tab w:val="right" w:leader="dot" w:pos="9062"/>
            </w:tabs>
            <w:rPr>
              <w:rFonts w:asciiTheme="minorHAnsi" w:eastAsiaTheme="minorEastAsia" w:hAnsiTheme="minorHAnsi" w:cstheme="minorBidi"/>
              <w:noProof/>
              <w:sz w:val="22"/>
              <w:lang w:val="en-US"/>
            </w:rPr>
          </w:pPr>
          <w:hyperlink w:anchor="_Toc131603274" w:history="1">
            <w:r w:rsidR="00075198" w:rsidRPr="00887D57">
              <w:rPr>
                <w:rStyle w:val="Lienhypertexte"/>
                <w:noProof/>
              </w:rPr>
              <w:t>CONCLUSION GENERALE</w:t>
            </w:r>
            <w:r w:rsidR="00075198">
              <w:rPr>
                <w:noProof/>
                <w:webHidden/>
              </w:rPr>
              <w:tab/>
            </w:r>
            <w:r w:rsidR="00075198">
              <w:rPr>
                <w:noProof/>
                <w:webHidden/>
              </w:rPr>
              <w:fldChar w:fldCharType="begin"/>
            </w:r>
            <w:r w:rsidR="00075198">
              <w:rPr>
                <w:noProof/>
                <w:webHidden/>
              </w:rPr>
              <w:instrText xml:space="preserve"> PAGEREF _Toc131603274 \h </w:instrText>
            </w:r>
            <w:r w:rsidR="00075198">
              <w:rPr>
                <w:noProof/>
                <w:webHidden/>
              </w:rPr>
            </w:r>
            <w:r w:rsidR="00075198">
              <w:rPr>
                <w:noProof/>
                <w:webHidden/>
              </w:rPr>
              <w:fldChar w:fldCharType="separate"/>
            </w:r>
            <w:r w:rsidR="00075198">
              <w:rPr>
                <w:noProof/>
                <w:webHidden/>
              </w:rPr>
              <w:t>36</w:t>
            </w:r>
            <w:r w:rsidR="00075198">
              <w:rPr>
                <w:noProof/>
                <w:webHidden/>
              </w:rPr>
              <w:fldChar w:fldCharType="end"/>
            </w:r>
          </w:hyperlink>
        </w:p>
        <w:p w:rsidR="00075198" w:rsidRDefault="00261614">
          <w:pPr>
            <w:pStyle w:val="TM1"/>
            <w:tabs>
              <w:tab w:val="right" w:leader="dot" w:pos="9062"/>
            </w:tabs>
            <w:rPr>
              <w:rFonts w:asciiTheme="minorHAnsi" w:eastAsiaTheme="minorEastAsia" w:hAnsiTheme="minorHAnsi" w:cstheme="minorBidi"/>
              <w:noProof/>
              <w:sz w:val="22"/>
              <w:lang w:val="en-US"/>
            </w:rPr>
          </w:pPr>
          <w:hyperlink w:anchor="_Toc131603275" w:history="1">
            <w:r w:rsidR="00075198" w:rsidRPr="00887D57">
              <w:rPr>
                <w:rStyle w:val="Lienhypertexte"/>
                <w:noProof/>
              </w:rPr>
              <w:t>BIBLIOGRAPGIE</w:t>
            </w:r>
            <w:r w:rsidR="00075198">
              <w:rPr>
                <w:noProof/>
                <w:webHidden/>
              </w:rPr>
              <w:tab/>
            </w:r>
            <w:r w:rsidR="00075198">
              <w:rPr>
                <w:noProof/>
                <w:webHidden/>
              </w:rPr>
              <w:fldChar w:fldCharType="begin"/>
            </w:r>
            <w:r w:rsidR="00075198">
              <w:rPr>
                <w:noProof/>
                <w:webHidden/>
              </w:rPr>
              <w:instrText xml:space="preserve"> PAGEREF _Toc131603275 \h </w:instrText>
            </w:r>
            <w:r w:rsidR="00075198">
              <w:rPr>
                <w:noProof/>
                <w:webHidden/>
              </w:rPr>
            </w:r>
            <w:r w:rsidR="00075198">
              <w:rPr>
                <w:noProof/>
                <w:webHidden/>
              </w:rPr>
              <w:fldChar w:fldCharType="separate"/>
            </w:r>
            <w:r w:rsidR="00075198">
              <w:rPr>
                <w:noProof/>
                <w:webHidden/>
              </w:rPr>
              <w:t>37</w:t>
            </w:r>
            <w:r w:rsidR="00075198">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261614"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261614"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0" w:name="_Toc131603253"/>
      <w:r w:rsidRPr="00462086">
        <w:lastRenderedPageBreak/>
        <w:t>Acronyms:</w:t>
      </w:r>
      <w:bookmarkEnd w:id="0"/>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Lobula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Lobula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bookmarkStart w:id="1" w:name="_Toc131603254"/>
    <w:p w:rsidR="008757DF" w:rsidRPr="00462086" w:rsidRDefault="008757DF" w:rsidP="008757DF">
      <w:pPr>
        <w:pStyle w:val="Titre1"/>
        <w:spacing w:line="360" w:lineRule="auto"/>
      </w:pPr>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2587D8"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bookmarkStart w:id="2" w:name="_Toc131603255"/>
    <w:p w:rsidR="008757DF" w:rsidRPr="00462086" w:rsidRDefault="008757DF" w:rsidP="008757DF">
      <w:pPr>
        <w:pStyle w:val="Titre1"/>
        <w:numPr>
          <w:ilvl w:val="0"/>
          <w:numId w:val="1"/>
        </w:numPr>
        <w:spacing w:line="360" w:lineRule="auto"/>
      </w:pPr>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C04840"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1603256"/>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w:t>
      </w:r>
      <w:proofErr w:type="spellStart"/>
      <w:r w:rsidRPr="00462086">
        <w:rPr>
          <w:lang w:val="en-US"/>
        </w:rPr>
        <w:t>Kanade</w:t>
      </w:r>
      <w:proofErr w:type="spellEnd"/>
      <w:r w:rsidRPr="00462086">
        <w:rPr>
          <w:lang w:val="en-US"/>
        </w:rPr>
        <w:t>, Horn-</w:t>
      </w:r>
      <w:proofErr w:type="spellStart"/>
      <w:r w:rsidRPr="00462086">
        <w:rPr>
          <w:lang w:val="en-US"/>
        </w:rPr>
        <w:t>Schunck</w:t>
      </w:r>
      <w:proofErr w:type="spellEnd"/>
      <w:r w:rsidRPr="00462086">
        <w:rPr>
          <w:lang w:val="en-US"/>
        </w:rPr>
        <w:t xml:space="preserve">, and </w:t>
      </w:r>
      <w:proofErr w:type="spellStart"/>
      <w:r w:rsidRPr="00462086">
        <w:rPr>
          <w:lang w:val="en-US"/>
        </w:rPr>
        <w:t>Farneback</w:t>
      </w:r>
      <w:proofErr w:type="spellEnd"/>
      <w:r w:rsidRPr="00462086">
        <w:rPr>
          <w:lang w:val="en-US"/>
        </w:rPr>
        <w:t>. These algorithms vary in their complexity and accuracy, and the choice of algorithm will depend on the specific application and requirements.</w:t>
      </w:r>
      <w:r w:rsidR="00A41EE3" w:rsidRPr="00462086">
        <w:rPr>
          <w:lang w:val="en-US"/>
        </w:rPr>
        <w:t xml:space="preserve"> [14</w:t>
      </w:r>
      <w:proofErr w:type="gramStart"/>
      <w:r w:rsidR="00A41EE3" w:rsidRPr="00462086">
        <w:rPr>
          <w:lang w:val="en-US"/>
        </w:rPr>
        <w:t>] .</w:t>
      </w:r>
      <w:proofErr w:type="gramEnd"/>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Compute optical flow: The next step is to compute the optical flow between the two frames using an optical flow algorithm such as Lucas-</w:t>
      </w:r>
      <w:proofErr w:type="spellStart"/>
      <w:r w:rsidRPr="00462086">
        <w:t>Kanade</w:t>
      </w:r>
      <w:proofErr w:type="spellEnd"/>
      <w:r w:rsidRPr="00462086">
        <w:t xml:space="preserve"> or Horn-</w:t>
      </w:r>
      <w:proofErr w:type="spellStart"/>
      <w:r w:rsidRPr="00462086">
        <w:t>Schunck</w:t>
      </w:r>
      <w:proofErr w:type="spellEnd"/>
      <w:r w:rsidRPr="00462086">
        <w:t xml:space="preserve">.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 xml:space="preserve">Track moving objects: Finally, the moving objects can be tracked over time by updating their position based on the flow field in subsequent frames. This can be done using techniques such as </w:t>
      </w:r>
      <w:proofErr w:type="spellStart"/>
      <w:r w:rsidRPr="00462086">
        <w:t>Kalman</w:t>
      </w:r>
      <w:proofErr w:type="spellEnd"/>
      <w:r w:rsidRPr="00462086">
        <w:t xml:space="preserve">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1603257"/>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1603258"/>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1603259"/>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1603260"/>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84465F5"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1603261"/>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In section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81313A" w:rsidRPr="00462086" w:rsidRDefault="0081313A" w:rsidP="0081313A">
      <w:pPr>
        <w:pStyle w:val="Titre2"/>
        <w:numPr>
          <w:ilvl w:val="1"/>
          <w:numId w:val="1"/>
        </w:numPr>
      </w:pPr>
      <w:bookmarkStart w:id="13" w:name="_Toc131603262"/>
      <w:r w:rsidRPr="00462086">
        <w:t>Small target motion detectors (STMD)</w:t>
      </w:r>
      <w:bookmarkEnd w:id="13"/>
    </w:p>
    <w:p w:rsidR="008757DF" w:rsidRPr="00462086" w:rsidRDefault="008757DF" w:rsidP="008757DF"/>
    <w:p w:rsidR="008757DF" w:rsidRPr="00462086" w:rsidRDefault="0081313A" w:rsidP="008757DF">
      <w:pPr>
        <w:pStyle w:val="Titre3"/>
        <w:numPr>
          <w:ilvl w:val="2"/>
          <w:numId w:val="1"/>
        </w:numPr>
        <w:rPr>
          <w:lang w:val="en-US"/>
        </w:rPr>
      </w:pPr>
      <w:bookmarkStart w:id="14" w:name="_Toc131603263"/>
      <w:r w:rsidRPr="00462086">
        <w:rPr>
          <w:lang w:val="en-US"/>
        </w:rPr>
        <w:t>Biological research</w:t>
      </w:r>
      <w:bookmarkEnd w:id="14"/>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5"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5"/>
      <w:r w:rsidR="00B56ACF" w:rsidRPr="00462086">
        <w:rPr>
          <w:lang w:val="en-US"/>
        </w:rPr>
        <w:t>hawk moth</w:t>
      </w:r>
      <w:r w:rsidR="008952A4" w:rsidRPr="00462086">
        <w:rPr>
          <w:lang w:val="en-US"/>
        </w:rPr>
        <w:t>. (b) A</w:t>
      </w:r>
      <w:r w:rsidR="00B56ACF" w:rsidRPr="00462086">
        <w:rPr>
          <w:lang w:val="en-US"/>
        </w:rPr>
        <w:t xml:space="preserve"> hover fly</w:t>
      </w:r>
      <w:bookmarkStart w:id="16" w:name="_Toc130817466"/>
      <w:r w:rsidR="008952A4" w:rsidRPr="00462086">
        <w:rPr>
          <w:lang w:val="en-US"/>
        </w:rPr>
        <w:t>. (c)</w:t>
      </w:r>
      <w:bookmarkEnd w:id="16"/>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7"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7</w:t>
      </w:r>
      <w:r w:rsidRPr="00462086">
        <w:rPr>
          <w:lang w:val="en-US"/>
        </w:rPr>
        <w:fldChar w:fldCharType="end"/>
      </w:r>
      <w:r w:rsidRPr="00462086">
        <w:rPr>
          <w:lang w:val="en-US"/>
        </w:rPr>
        <w:t>:</w:t>
      </w:r>
      <w:bookmarkEnd w:id="17"/>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8"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8</w:t>
      </w:r>
      <w:r w:rsidRPr="00462086">
        <w:rPr>
          <w:lang w:val="en-US"/>
        </w:rPr>
        <w:fldChar w:fldCharType="end"/>
      </w:r>
      <w:r w:rsidRPr="00462086">
        <w:rPr>
          <w:lang w:val="en-US"/>
        </w:rPr>
        <w:t> :</w:t>
      </w:r>
      <w:bookmarkEnd w:id="18"/>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5C61C2" w:rsidRPr="00462086" w:rsidRDefault="005C61C2" w:rsidP="00745CE5"/>
    <w:p w:rsidR="005C61C2" w:rsidRPr="00462086" w:rsidRDefault="005C61C2" w:rsidP="00745CE5"/>
    <w:p w:rsidR="005C61C2" w:rsidRPr="00462086" w:rsidRDefault="005C61C2" w:rsidP="00745CE5"/>
    <w:p w:rsidR="00934391" w:rsidRPr="00462086" w:rsidRDefault="00934391" w:rsidP="00745CE5"/>
    <w:p w:rsidR="00934391" w:rsidRPr="00462086" w:rsidRDefault="00934391" w:rsidP="00745CE5"/>
    <w:p w:rsidR="00934391" w:rsidRPr="00462086" w:rsidRDefault="00934391" w:rsidP="00745CE5"/>
    <w:p w:rsidR="00934391" w:rsidRPr="00462086" w:rsidRDefault="00934391" w:rsidP="00745CE5"/>
    <w:p w:rsidR="00934391" w:rsidRPr="00462086" w:rsidRDefault="00934391" w:rsidP="00745CE5"/>
    <w:p w:rsidR="00934391" w:rsidRPr="00462086" w:rsidRDefault="00934391" w:rsidP="00745CE5"/>
    <w:p w:rsidR="005C61C2" w:rsidRPr="00462086" w:rsidRDefault="005C61C2" w:rsidP="00745CE5"/>
    <w:p w:rsidR="008757DF" w:rsidRPr="00462086" w:rsidRDefault="005C61C2" w:rsidP="008757DF">
      <w:pPr>
        <w:pStyle w:val="Titre3"/>
        <w:numPr>
          <w:ilvl w:val="2"/>
          <w:numId w:val="1"/>
        </w:numPr>
        <w:rPr>
          <w:lang w:val="en-US"/>
        </w:rPr>
      </w:pPr>
      <w:bookmarkStart w:id="19" w:name="_Toc131603264"/>
      <w:r w:rsidRPr="00462086">
        <w:rPr>
          <w:lang w:val="en-US"/>
        </w:rPr>
        <w:t>Computational models and applications</w:t>
      </w:r>
      <w:bookmarkEnd w:id="19"/>
    </w:p>
    <w:p w:rsidR="008757DF" w:rsidRPr="00462086" w:rsidRDefault="008757DF" w:rsidP="008757DF"/>
    <w:p w:rsidR="00ED0577" w:rsidRPr="00462086" w:rsidRDefault="00934391" w:rsidP="008757DF">
      <w:pPr>
        <w:spacing w:after="240" w:line="360" w:lineRule="auto"/>
      </w:pPr>
      <w:r w:rsidRPr="00462086">
        <w:t xml:space="preserve">Several computational models have been proposed in the last decade to simulate the STMD based on biological findings. </w:t>
      </w:r>
    </w:p>
    <w:p w:rsidR="00ED0577" w:rsidRPr="00462086" w:rsidRDefault="00934391" w:rsidP="008757DF">
      <w:pPr>
        <w:spacing w:after="240" w:line="360" w:lineRule="auto"/>
      </w:pPr>
      <w:r w:rsidRPr="00462086">
        <w:t xml:space="preserve">One of the earliest models is the elementary small target motion detector (ESTMD), which explains the STMD's size selectivity but not its direction selectivity. To account for the DS of </w:t>
      </w:r>
      <w:r w:rsidRPr="00462086">
        <w:lastRenderedPageBreak/>
        <w:t xml:space="preserve">the STMD, two hybrid models, ESTMD-EMD and EMD-ESTMD, were proposed, which have been used for target tracking in autonomous mobile ground robots. </w:t>
      </w:r>
    </w:p>
    <w:p w:rsidR="00ED0577" w:rsidRPr="00462086"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lobula. </w:t>
      </w:r>
    </w:p>
    <w:p w:rsidR="00D6529F" w:rsidRPr="00462086" w:rsidRDefault="00D6529F" w:rsidP="00D6529F">
      <w:pPr>
        <w:pStyle w:val="NormalWeb"/>
        <w:spacing w:line="360" w:lineRule="auto"/>
        <w:rPr>
          <w:lang w:val="en-US"/>
        </w:rPr>
      </w:pP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D6529F" w:rsidRPr="00462086" w:rsidRDefault="00D6529F" w:rsidP="00D6529F">
      <w:pPr>
        <w:keepNext/>
        <w:spacing w:after="240" w:line="360" w:lineRule="auto"/>
      </w:pPr>
      <w:r w:rsidRPr="00462086">
        <w:rPr>
          <w:noProof/>
        </w:rPr>
        <w:drawing>
          <wp:inline distT="0" distB="0" distL="0" distR="0">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4">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D6529F" w:rsidRPr="00462086" w:rsidRDefault="00D6529F" w:rsidP="00D6529F">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9</w:t>
      </w:r>
      <w:r w:rsidRPr="00462086">
        <w:rPr>
          <w:lang w:val="en-US"/>
        </w:rPr>
        <w:fldChar w:fldCharType="end"/>
      </w:r>
      <w:r w:rsidR="00E72A4C" w:rsidRPr="00462086">
        <w:rPr>
          <w:lang w:val="en-US"/>
        </w:rPr>
        <w:t xml:space="preserve">: Schematic illustration of </w:t>
      </w:r>
      <w:r w:rsidRPr="00462086">
        <w:rPr>
          <w:lang w:val="en-US"/>
        </w:rPr>
        <w:t xml:space="preserve">feedback </w:t>
      </w:r>
      <w:r w:rsidR="00E72A4C" w:rsidRPr="00462086">
        <w:rPr>
          <w:lang w:val="en-US"/>
        </w:rPr>
        <w:t>STMD</w:t>
      </w:r>
      <w:r w:rsidRPr="00462086">
        <w:rPr>
          <w:lang w:val="en-US"/>
        </w:rPr>
        <w:t>.</w:t>
      </w:r>
    </w:p>
    <w:p w:rsidR="00ED0577" w:rsidRPr="00462086" w:rsidRDefault="00ED0577" w:rsidP="008757DF">
      <w:pPr>
        <w:spacing w:after="240" w:line="360" w:lineRule="auto"/>
      </w:pPr>
    </w:p>
    <w:p w:rsidR="00934391" w:rsidRPr="00462086" w:rsidRDefault="00934391" w:rsidP="008757DF">
      <w:pPr>
        <w:spacing w:after="240" w:line="360" w:lineRule="auto"/>
      </w:pPr>
      <w:r w:rsidRPr="00462086">
        <w:t>Another recent model, the directionally selective small target motion detector (DSTMD), was proposed by Wang et al. to achieve direction selectivity in STMD. All of these models are shown in Figure 30.</w:t>
      </w:r>
    </w:p>
    <w:p w:rsidR="00F76E1E" w:rsidRPr="00462086" w:rsidRDefault="00F76E1E" w:rsidP="008757DF">
      <w:pPr>
        <w:spacing w:after="240" w:line="360" w:lineRule="auto"/>
      </w:pPr>
    </w:p>
    <w:p w:rsidR="008757DF" w:rsidRPr="00462086" w:rsidRDefault="008757DF" w:rsidP="008757DF">
      <w:pPr>
        <w:spacing w:line="360" w:lineRule="auto"/>
      </w:pPr>
      <w:r w:rsidRPr="00462086">
        <w:rPr>
          <w:noProof/>
        </w:rPr>
        <w:lastRenderedPageBreak/>
        <w:drawing>
          <wp:inline distT="0" distB="0" distL="0" distR="0" wp14:anchorId="75C81FFE" wp14:editId="19805AD2">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8757DF" w:rsidRPr="00462086" w:rsidRDefault="008757DF" w:rsidP="008757DF">
      <w:pPr>
        <w:pStyle w:val="Lgende"/>
        <w:rPr>
          <w:lang w:val="en-US"/>
        </w:rPr>
      </w:pPr>
      <w:r w:rsidRPr="00462086">
        <w:rPr>
          <w:lang w:val="en-US"/>
        </w:rPr>
        <w:tab/>
      </w:r>
      <w:bookmarkStart w:id="20" w:name="_Toc13081746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10</w:t>
      </w:r>
      <w:r w:rsidRPr="00462086">
        <w:rPr>
          <w:lang w:val="en-US"/>
        </w:rPr>
        <w:fldChar w:fldCharType="end"/>
      </w:r>
      <w:r w:rsidR="00663B6D" w:rsidRPr="00462086">
        <w:rPr>
          <w:lang w:val="en-US"/>
        </w:rPr>
        <w:t> : Computational models of STMD</w:t>
      </w:r>
      <w:r w:rsidRPr="00462086">
        <w:rPr>
          <w:lang w:val="en-US"/>
        </w:rPr>
        <w:t xml:space="preserve"> [7]</w:t>
      </w:r>
      <w:bookmarkEnd w:id="20"/>
    </w:p>
    <w:p w:rsidR="008757DF" w:rsidRPr="00462086" w:rsidRDefault="008757DF" w:rsidP="008757DF">
      <w:pPr>
        <w:spacing w:line="360" w:lineRule="auto"/>
      </w:pPr>
    </w:p>
    <w:p w:rsidR="006E6FB1" w:rsidRPr="00462086" w:rsidRDefault="006E6FB1" w:rsidP="008757DF">
      <w:pPr>
        <w:spacing w:line="360" w:lineRule="auto"/>
      </w:pPr>
    </w:p>
    <w:p w:rsidR="00F568DD" w:rsidRPr="00462086" w:rsidRDefault="00F568DD" w:rsidP="00F568DD">
      <w:pPr>
        <w:spacing w:line="360" w:lineRule="auto"/>
      </w:pPr>
      <w:r w:rsidRPr="00462086">
        <w:t>Without wasting time and energy, we will focus on Wang at al. first research:  the ESTMD model with a new lateral inhibition mechanism.</w:t>
      </w:r>
    </w:p>
    <w:p w:rsidR="006E6FB1" w:rsidRPr="00462086" w:rsidRDefault="006E6FB1" w:rsidP="008757DF">
      <w:pPr>
        <w:spacing w:line="360" w:lineRule="auto"/>
      </w:pPr>
    </w:p>
    <w:p w:rsidR="00F568DD" w:rsidRPr="00462086" w:rsidRDefault="00F568DD" w:rsidP="003A2C16">
      <w:pPr>
        <w:pStyle w:val="Titre1"/>
      </w:pPr>
      <w:bookmarkStart w:id="21" w:name="_Toc131603265"/>
      <w:r w:rsidRPr="00462086">
        <w:lastRenderedPageBreak/>
        <w:t>3.</w:t>
      </w:r>
      <w:r w:rsidRPr="00462086">
        <w:tab/>
      </w:r>
      <w:r w:rsidR="006E6FB1" w:rsidRPr="00462086">
        <w:t>Bio-inspired small target motion detector with a new lateral inhibition mechanism</w:t>
      </w:r>
      <w:bookmarkEnd w:id="21"/>
    </w:p>
    <w:p w:rsidR="003A2C16" w:rsidRPr="00462086" w:rsidRDefault="003A2C16" w:rsidP="003A2C16"/>
    <w:p w:rsidR="00987249" w:rsidRPr="00462086" w:rsidRDefault="00987249" w:rsidP="00987249">
      <w:pPr>
        <w:spacing w:before="240" w:line="360" w:lineRule="auto"/>
      </w:pPr>
      <w:r w:rsidRPr="00462086">
        <w:t>In preceding chapters, we have observed that detecting small moving targets amidst cluttered backgrounds is a crucial task for animals in nature. Recently, biologists have discovered a specific type of neuron in the lobula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e lateral inhibition mechanism.</w:t>
      </w:r>
    </w:p>
    <w:p w:rsidR="00987249" w:rsidRPr="00462086" w:rsidRDefault="00987249" w:rsidP="00F568DD"/>
    <w:p w:rsidR="00F568DD" w:rsidRPr="00462086" w:rsidRDefault="00F568DD" w:rsidP="00F568DD">
      <w:pPr>
        <w:pStyle w:val="Titre2"/>
      </w:pPr>
      <w:bookmarkStart w:id="22" w:name="_Toc131603266"/>
      <w:r w:rsidRPr="00462086">
        <w:t>3.1.</w:t>
      </w:r>
      <w:r w:rsidRPr="00462086">
        <w:tab/>
        <w:t>Introduction</w:t>
      </w:r>
      <w:bookmarkEnd w:id="22"/>
    </w:p>
    <w:p w:rsidR="0079200F" w:rsidRPr="00462086" w:rsidRDefault="0079200F" w:rsidP="0079200F"/>
    <w:p w:rsidR="0065213A" w:rsidRPr="00462086" w:rsidRDefault="0065213A" w:rsidP="0065213A">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65213A" w:rsidRPr="00462086" w:rsidRDefault="0065213A" w:rsidP="0065213A">
      <w:pPr>
        <w:pStyle w:val="NormalWeb"/>
        <w:spacing w:line="360" w:lineRule="auto"/>
        <w:rPr>
          <w:lang w:val="en-US"/>
        </w:rPr>
      </w:pPr>
      <w:r w:rsidRPr="00462086">
        <w:rPr>
          <w:lang w:val="en-US"/>
        </w:rPr>
        <w:t xml:space="preserve">Although ESTMD proposed by [1] contains two lateral inhibition mechanisms, located in the lamina layer and medulla layer, respectively, these two lateral inhibition mechanisms do not entirely align with the aforementioned biological findings. In fact, according to these two </w:t>
      </w:r>
      <w:r w:rsidRPr="00462086">
        <w:rPr>
          <w:lang w:val="en-US"/>
        </w:rPr>
        <w:lastRenderedPageBreak/>
        <w:t>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65213A" w:rsidRPr="00462086" w:rsidRDefault="0065213A" w:rsidP="0065213A">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987249" w:rsidRPr="00462086" w:rsidRDefault="00987249" w:rsidP="00987249">
      <w:pPr>
        <w:spacing w:before="240" w:line="360" w:lineRule="auto"/>
      </w:pPr>
    </w:p>
    <w:p w:rsidR="00F568DD" w:rsidRPr="00462086" w:rsidRDefault="00F568DD" w:rsidP="00F568DD">
      <w:pPr>
        <w:pStyle w:val="Titre2"/>
      </w:pPr>
      <w:bookmarkStart w:id="23" w:name="_Toc131603267"/>
      <w:r w:rsidRPr="00462086">
        <w:t>3.2.</w:t>
      </w:r>
      <w:r w:rsidRPr="00462086">
        <w:tab/>
        <w:t>Modeling</w:t>
      </w:r>
      <w:bookmarkEnd w:id="23"/>
    </w:p>
    <w:p w:rsidR="00F568DD" w:rsidRPr="00462086" w:rsidRDefault="00F568DD" w:rsidP="00F568DD"/>
    <w:p w:rsidR="003A2C16" w:rsidRPr="00462086" w:rsidRDefault="003A2C16" w:rsidP="003A2C16">
      <w:pPr>
        <w:widowControl/>
        <w:autoSpaceDE/>
        <w:autoSpaceDN/>
        <w:spacing w:before="100" w:beforeAutospacing="1" w:after="100" w:afterAutospacing="1" w:line="360" w:lineRule="auto"/>
        <w:jc w:val="left"/>
        <w:rPr>
          <w:szCs w:val="24"/>
        </w:rPr>
      </w:pPr>
      <w:r w:rsidRPr="003A2C16">
        <w:rPr>
          <w:szCs w:val="24"/>
        </w:rPr>
        <w:t>Wang et al. have presented a new model that builds upon the previous ESTMD model [7] by incorporating a novel lateral inhibition mechanism. The proposed model is inspired by the visual system of flies and comprises four neural layers: retina, lamina, medulla, and lobula. Figure 1 illustrates the model's schematic, which will be discussed further in the subsequent paper.</w:t>
      </w: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BE26C5" w:rsidP="003A2C16">
      <w:pPr>
        <w:tabs>
          <w:tab w:val="left" w:pos="3567"/>
        </w:tabs>
      </w:pPr>
      <w:r w:rsidRPr="00462086">
        <w:rPr>
          <w:noProof/>
        </w:rPr>
        <w:lastRenderedPageBreak/>
        <mc:AlternateContent>
          <mc:Choice Requires="wps">
            <w:drawing>
              <wp:anchor distT="91440" distB="91440" distL="137160" distR="137160" simplePos="0" relativeHeight="251697152" behindDoc="0" locked="0" layoutInCell="0" allowOverlap="1" wp14:anchorId="0AE5F7D7" wp14:editId="3361BB30">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261614" w:rsidRPr="00952E36" w:rsidRDefault="00261614" w:rsidP="003A2C16">
                            <w:pPr>
                              <w:pStyle w:val="schematic"/>
                              <w:rPr>
                                <w:b/>
                                <w:i/>
                                <w:color w:val="2E74B5" w:themeColor="accent1" w:themeShade="BF"/>
                              </w:rPr>
                            </w:pPr>
                            <w:r w:rsidRPr="00952E36">
                              <w:rPr>
                                <w:b/>
                                <w:i/>
                                <w:color w:val="2E74B5" w:themeColor="accent1" w:themeShade="BF"/>
                              </w:rPr>
                              <w:t>Image</w:t>
                            </w:r>
                          </w:p>
                          <w:p w:rsidR="00261614" w:rsidRPr="00952E36" w:rsidRDefault="00261614" w:rsidP="003A2C16">
                            <w:pPr>
                              <w:pStyle w:val="schematic"/>
                              <w:rPr>
                                <w:b/>
                                <w:i/>
                                <w:color w:val="2E74B5" w:themeColor="accent1" w:themeShade="BF"/>
                              </w:rPr>
                            </w:pPr>
                            <w:r w:rsidRPr="00462086">
                              <w:rPr>
                                <w:b/>
                                <w:i/>
                                <w:color w:val="2E74B5" w:themeColor="accent1" w:themeShade="BF"/>
                                <w:lang w:val="en-US"/>
                              </w:rPr>
                              <w:t>Preprocessing</w:t>
                            </w: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AE5F7D7" id="Forme automatique 2" o:spid="_x0000_s1027" style="position:absolute;left:0;text-align:left;margin-left:27.75pt;margin-top:-11.15pt;width:40.2pt;height:60.2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261614" w:rsidRPr="00952E36" w:rsidRDefault="00261614" w:rsidP="003A2C16">
                      <w:pPr>
                        <w:pStyle w:val="schematic"/>
                        <w:rPr>
                          <w:b/>
                          <w:i/>
                          <w:color w:val="2E74B5" w:themeColor="accent1" w:themeShade="BF"/>
                        </w:rPr>
                      </w:pPr>
                      <w:r w:rsidRPr="00952E36">
                        <w:rPr>
                          <w:b/>
                          <w:i/>
                          <w:color w:val="2E74B5" w:themeColor="accent1" w:themeShade="BF"/>
                        </w:rPr>
                        <w:t>Image</w:t>
                      </w:r>
                    </w:p>
                    <w:p w:rsidR="00261614" w:rsidRPr="00952E36" w:rsidRDefault="00261614" w:rsidP="003A2C16">
                      <w:pPr>
                        <w:pStyle w:val="schematic"/>
                        <w:rPr>
                          <w:b/>
                          <w:i/>
                          <w:color w:val="2E74B5" w:themeColor="accent1" w:themeShade="BF"/>
                        </w:rPr>
                      </w:pPr>
                      <w:r w:rsidRPr="00462086">
                        <w:rPr>
                          <w:b/>
                          <w:i/>
                          <w:color w:val="2E74B5" w:themeColor="accent1" w:themeShade="BF"/>
                          <w:lang w:val="en-US"/>
                        </w:rPr>
                        <w:t>Preprocessing</w:t>
                      </w: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96128" behindDoc="0" locked="0" layoutInCell="1" allowOverlap="1" wp14:anchorId="72B13AF0" wp14:editId="142F0A97">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6A6A5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00462086" w:rsidRPr="00462086">
        <w:rPr>
          <w:noProof/>
        </w:rPr>
        <mc:AlternateContent>
          <mc:Choice Requires="wps">
            <w:drawing>
              <wp:anchor distT="91440" distB="91440" distL="137160" distR="137160" simplePos="0" relativeHeight="251672576" behindDoc="0" locked="0" layoutInCell="0" allowOverlap="1" wp14:anchorId="793B5829" wp14:editId="74B21108">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261614" w:rsidRPr="00F84575" w:rsidRDefault="00261614" w:rsidP="003A2C16">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3B5829"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261614" w:rsidRPr="00F84575" w:rsidRDefault="00261614" w:rsidP="003A2C16">
                      <w:pPr>
                        <w:pStyle w:val="schematic"/>
                      </w:pPr>
                      <w:r w:rsidRPr="00462086">
                        <w:rPr>
                          <w:lang w:val="en-US"/>
                        </w:rPr>
                        <w:t>Photoreceptor</w:t>
                      </w:r>
                    </w:p>
                  </w:txbxContent>
                </v:textbox>
                <w10:wrap type="square" anchorx="margin" anchory="margin"/>
              </v:roundrect>
            </w:pict>
          </mc:Fallback>
        </mc:AlternateContent>
      </w:r>
      <w:r w:rsidR="00462086" w:rsidRPr="00462086">
        <w:rPr>
          <w:noProof/>
        </w:rPr>
        <mc:AlternateContent>
          <mc:Choice Requires="wps">
            <w:drawing>
              <wp:anchor distT="0" distB="0" distL="114300" distR="114300" simplePos="0" relativeHeight="251698176" behindDoc="0" locked="0" layoutInCell="1" allowOverlap="1">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D50D3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00462086" w:rsidRPr="00462086">
        <w:rPr>
          <w:noProof/>
        </w:rPr>
        <mc:AlternateContent>
          <mc:Choice Requires="wps">
            <w:drawing>
              <wp:anchor distT="91440" distB="91440" distL="137160" distR="137160" simplePos="0" relativeHeight="251676672" behindDoc="0" locked="0" layoutInCell="0" allowOverlap="1" wp14:anchorId="75030C45" wp14:editId="10FA9BE5">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261614" w:rsidRDefault="00261614" w:rsidP="003A2C16">
                            <w:pPr>
                              <w:pStyle w:val="schematic"/>
                            </w:pPr>
                            <w:r>
                              <w:t xml:space="preserve">Luminance or Gray </w:t>
                            </w:r>
                            <w:r w:rsidRPr="00462086">
                              <w:rPr>
                                <w:lang w:val="en-US"/>
                              </w:rPr>
                              <w:t>Scale</w:t>
                            </w:r>
                            <w:r>
                              <w:t xml:space="preserve"> Image</w:t>
                            </w: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030C45"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261614" w:rsidRDefault="00261614" w:rsidP="003A2C16">
                      <w:pPr>
                        <w:pStyle w:val="schematic"/>
                      </w:pPr>
                      <w:r>
                        <w:t xml:space="preserve">Luminance or Gray </w:t>
                      </w:r>
                      <w:r w:rsidRPr="00462086">
                        <w:rPr>
                          <w:lang w:val="en-US"/>
                        </w:rPr>
                        <w:t>Scale</w:t>
                      </w:r>
                      <w:r>
                        <w:t xml:space="preserve"> Image</w:t>
                      </w: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462086" w:rsidRPr="00462086">
        <w:rPr>
          <w:noProof/>
        </w:rPr>
        <mc:AlternateContent>
          <mc:Choice Requires="wps">
            <w:drawing>
              <wp:anchor distT="91440" distB="91440" distL="137160" distR="137160" simplePos="0" relativeHeight="251674624" behindDoc="0" locked="0" layoutInCell="0" allowOverlap="1" wp14:anchorId="6BB61101" wp14:editId="42B73E8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261614" w:rsidRDefault="00261614" w:rsidP="003A2C16">
                            <w:pPr>
                              <w:pStyle w:val="schematic"/>
                            </w:pPr>
                            <w:r>
                              <w:t>Input Image</w:t>
                            </w: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BB61101"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261614" w:rsidRDefault="00261614" w:rsidP="003A2C16">
                      <w:pPr>
                        <w:pStyle w:val="schematic"/>
                      </w:pPr>
                      <w:r>
                        <w:t>Input Image</w:t>
                      </w: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3A2C16" w:rsidP="003A2C16">
      <w:pPr>
        <w:tabs>
          <w:tab w:val="left" w:pos="3567"/>
        </w:tabs>
      </w:pPr>
    </w:p>
    <w:p w:rsidR="003A2C16" w:rsidRPr="00462086" w:rsidRDefault="00462086" w:rsidP="003A2C16">
      <w:pPr>
        <w:tabs>
          <w:tab w:val="left" w:pos="3567"/>
        </w:tabs>
      </w:pPr>
      <w:r w:rsidRPr="00462086">
        <w:rPr>
          <w:noProof/>
        </w:rPr>
        <mc:AlternateContent>
          <mc:Choice Requires="wps">
            <w:drawing>
              <wp:anchor distT="45720" distB="45720" distL="114300" distR="114300" simplePos="0" relativeHeight="251686912" behindDoc="1" locked="0" layoutInCell="1" allowOverlap="1" wp14:anchorId="6E444EB9" wp14:editId="4D8D01EC">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261614" w:rsidRPr="00952E36" w:rsidRDefault="00261614" w:rsidP="003A2C16">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444EB9" id="_x0000_s1031" type="#_x0000_t202" style="position:absolute;left:0;text-align:left;margin-left:200.15pt;margin-top:6.4pt;width:36.9pt;height:22.35pt;z-index:-251629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261614" w:rsidRPr="00952E36" w:rsidRDefault="00261614" w:rsidP="003A2C16">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700224" behindDoc="0" locked="0" layoutInCell="1" allowOverlap="1" wp14:anchorId="2110BFD1" wp14:editId="1A9B8ADF">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34615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4" o:spid="_x0000_s1026" type="#_x0000_t67" style="position:absolute;margin-left:209.95pt;margin-top:12.85pt;width:3.6pt;height:9.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678720" behindDoc="0" locked="0" layoutInCell="1" allowOverlap="1" wp14:anchorId="015C216D" wp14:editId="467B009B">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5471C6"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3A2C16" w:rsidRPr="00462086" w:rsidRDefault="003A2C16" w:rsidP="003A2C16">
      <w:pPr>
        <w:tabs>
          <w:tab w:val="left" w:pos="3567"/>
        </w:tabs>
      </w:pP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687936" behindDoc="1" locked="0" layoutInCell="1" allowOverlap="1" wp14:anchorId="2B5CAD36" wp14:editId="1D6DB661">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261614" w:rsidRPr="00952E36" w:rsidRDefault="00261614" w:rsidP="003A2C16">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5CAD36" id="_x0000_s1032" type="#_x0000_t202" style="position:absolute;left:0;text-align:left;margin-left:247.2pt;margin-top:12.25pt;width:31.05pt;height:17.3pt;z-index:-251628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261614" w:rsidRPr="00952E36" w:rsidRDefault="00261614" w:rsidP="003A2C16">
                      <w:pPr>
                        <w:pStyle w:val="schematic"/>
                        <w:rPr>
                          <w:b/>
                          <w:color w:val="A6A6A6" w:themeColor="background1" w:themeShade="A6"/>
                        </w:rPr>
                      </w:pPr>
                      <w:r>
                        <w:rPr>
                          <w:b/>
                          <w:color w:val="A6A6A6" w:themeColor="background1" w:themeShade="A6"/>
                        </w:rPr>
                        <w:t>L</w:t>
                      </w:r>
                    </w:p>
                  </w:txbxContent>
                </v:textbox>
              </v:shape>
            </w:pict>
          </mc:Fallback>
        </mc:AlternateContent>
      </w:r>
      <w:r w:rsidR="00BE26C5" w:rsidRPr="00462086">
        <w:rPr>
          <w:noProof/>
        </w:rPr>
        <mc:AlternateContent>
          <mc:Choice Requires="wps">
            <w:drawing>
              <wp:anchor distT="0" distB="0" distL="114300" distR="114300" simplePos="0" relativeHeight="251702272" behindDoc="0" locked="0" layoutInCell="1" allowOverlap="1" wp14:anchorId="57411185" wp14:editId="7649FA2C">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666B2B" id="Flèche vers le bas 27" o:spid="_x0000_s1026" type="#_x0000_t67" style="position:absolute;margin-left:187.75pt;margin-top:11.95pt;width:3.6pt;height:7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00BE26C5" w:rsidRPr="00462086">
        <w:rPr>
          <w:noProof/>
        </w:rPr>
        <mc:AlternateContent>
          <mc:Choice Requires="wps">
            <w:drawing>
              <wp:anchor distT="0" distB="0" distL="114300" distR="114300" simplePos="0" relativeHeight="251681792" behindDoc="0" locked="0" layoutInCell="1" allowOverlap="1" wp14:anchorId="77D30203" wp14:editId="7501323C">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7E4DCA90"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00462086" w:rsidRPr="00462086">
        <w:rPr>
          <w:noProof/>
        </w:rPr>
        <mc:AlternateContent>
          <mc:Choice Requires="wps">
            <w:drawing>
              <wp:anchor distT="91440" distB="91440" distL="137160" distR="137160" simplePos="0" relativeHeight="251677696" behindDoc="0" locked="0" layoutInCell="0" allowOverlap="1" wp14:anchorId="1608A18C" wp14:editId="642A3453">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rgbClr val="0070C0"/>
                          </a:solidFill>
                        </a:ln>
                        <a:extLst/>
                      </wps:spPr>
                      <wps:txbx>
                        <w:txbxContent>
                          <w:p w:rsidR="00261614" w:rsidRPr="00F84575" w:rsidRDefault="00261614" w:rsidP="003A2C16">
                            <w:pPr>
                              <w:pStyle w:val="schematic"/>
                              <w:rPr>
                                <w:lang w:val="en-US"/>
                              </w:rPr>
                            </w:pPr>
                            <w:r w:rsidRPr="008B4D1C">
                              <w:rPr>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08A18C"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" o:allowincell="f" filled="f" strokecolor="#0070c0">
                <v:textbox>
                  <w:txbxContent>
                    <w:p w:rsidR="00261614" w:rsidRPr="00F84575" w:rsidRDefault="00261614" w:rsidP="003A2C16">
                      <w:pPr>
                        <w:pStyle w:val="schematic"/>
                        <w:rPr>
                          <w:lang w:val="en-US"/>
                        </w:rPr>
                      </w:pPr>
                      <w:r w:rsidRPr="008B4D1C">
                        <w:rPr>
                          <w:lang w:val="en-US"/>
                        </w:rPr>
                        <w:t>Low Pass Filter</w:t>
                      </w:r>
                    </w:p>
                  </w:txbxContent>
                </v:textbox>
                <w10:wrap type="square" anchorx="margin" anchory="margin"/>
              </v:roundrect>
            </w:pict>
          </mc:Fallback>
        </mc:AlternateContent>
      </w:r>
    </w:p>
    <w:p w:rsidR="003A2C16" w:rsidRPr="00462086" w:rsidRDefault="00462086" w:rsidP="003A2C16">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65BD36ED" wp14:editId="26F10CCC">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261614" w:rsidRDefault="00261614" w:rsidP="003A2C16">
                            <w:pPr>
                              <w:pStyle w:val="schematic"/>
                            </w:pPr>
                            <w:r w:rsidRPr="00462086">
                              <w:rPr>
                                <w:lang w:val="en-US"/>
                              </w:rPr>
                              <w:t>Lipetz</w:t>
                            </w:r>
                            <w:r>
                              <w:t xml:space="preserve"> </w:t>
                            </w:r>
                          </w:p>
                          <w:p w:rsidR="00261614" w:rsidRPr="00F84575" w:rsidRDefault="00261614" w:rsidP="003A2C16">
                            <w:pPr>
                              <w:pStyle w:val="schematic"/>
                            </w:pPr>
                            <w:r w:rsidRPr="00F84575">
                              <w:t>Transformation</w:t>
                            </w:r>
                          </w:p>
                          <w:p w:rsidR="00261614" w:rsidRDefault="00261614" w:rsidP="003A2C1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5BD36ED"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261614" w:rsidRDefault="00261614" w:rsidP="003A2C16">
                      <w:pPr>
                        <w:pStyle w:val="schematic"/>
                      </w:pPr>
                      <w:r w:rsidRPr="00462086">
                        <w:rPr>
                          <w:lang w:val="en-US"/>
                        </w:rPr>
                        <w:t>Lipetz</w:t>
                      </w:r>
                      <w:r>
                        <w:t xml:space="preserve"> </w:t>
                      </w:r>
                    </w:p>
                    <w:p w:rsidR="00261614" w:rsidRPr="00F84575" w:rsidRDefault="00261614" w:rsidP="003A2C16">
                      <w:pPr>
                        <w:pStyle w:val="schematic"/>
                      </w:pPr>
                      <w:r w:rsidRPr="00F84575">
                        <w:t>Transformation</w:t>
                      </w:r>
                    </w:p>
                    <w:p w:rsidR="00261614" w:rsidRDefault="00261614" w:rsidP="003A2C1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691008" behindDoc="0" locked="0" layoutInCell="1" allowOverlap="1" wp14:anchorId="0882DC9E" wp14:editId="1F563E31">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261614" w:rsidRPr="000351CA" w:rsidRDefault="00261614" w:rsidP="003A2C16">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82DC9E" id="_x0000_s1035" type="#_x0000_t202" style="position:absolute;left:0;text-align:left;margin-left:169.35pt;margin-top:7.7pt;width:25.7pt;height:16.1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261614" w:rsidRPr="000351CA" w:rsidRDefault="00261614" w:rsidP="003A2C16">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00BE26C5" w:rsidRPr="00462086">
        <w:rPr>
          <w:noProof/>
        </w:rPr>
        <mc:AlternateContent>
          <mc:Choice Requires="wps">
            <w:drawing>
              <wp:anchor distT="91440" distB="91440" distL="137160" distR="137160" simplePos="0" relativeHeight="251675648" behindDoc="0" locked="0" layoutInCell="0" allowOverlap="1" wp14:anchorId="42264465" wp14:editId="511AB44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261614" w:rsidRPr="00952E36" w:rsidRDefault="00261614" w:rsidP="003A2C16">
                            <w:pPr>
                              <w:pStyle w:val="schematic"/>
                              <w:rPr>
                                <w:b/>
                                <w:color w:val="2E74B5" w:themeColor="accent1" w:themeShade="BF"/>
                              </w:rPr>
                            </w:pPr>
                            <w:r w:rsidRPr="00462086">
                              <w:rPr>
                                <w:b/>
                                <w:color w:val="2E74B5" w:themeColor="accent1" w:themeShade="BF"/>
                                <w:lang w:val="en-US"/>
                              </w:rPr>
                              <w:t>Retina</w:t>
                            </w:r>
                          </w:p>
                          <w:p w:rsidR="00261614" w:rsidRPr="00952E36" w:rsidRDefault="00261614" w:rsidP="003A2C16">
                            <w:pPr>
                              <w:pStyle w:val="schematic"/>
                              <w:rPr>
                                <w:b/>
                                <w:color w:val="2E74B5" w:themeColor="accent1" w:themeShade="BF"/>
                              </w:rPr>
                            </w:pPr>
                            <w:r w:rsidRPr="00952E36">
                              <w:rPr>
                                <w:b/>
                                <w:color w:val="2E74B5" w:themeColor="accent1" w:themeShade="BF"/>
                              </w:rPr>
                              <w:t>Layer</w:t>
                            </w: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2264465"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261614" w:rsidRPr="00952E36" w:rsidRDefault="00261614" w:rsidP="003A2C16">
                      <w:pPr>
                        <w:pStyle w:val="schematic"/>
                        <w:rPr>
                          <w:b/>
                          <w:color w:val="2E74B5" w:themeColor="accent1" w:themeShade="BF"/>
                        </w:rPr>
                      </w:pPr>
                      <w:r w:rsidRPr="00462086">
                        <w:rPr>
                          <w:b/>
                          <w:color w:val="2E74B5" w:themeColor="accent1" w:themeShade="BF"/>
                          <w:lang w:val="en-US"/>
                        </w:rPr>
                        <w:t>Retina</w:t>
                      </w:r>
                    </w:p>
                    <w:p w:rsidR="00261614" w:rsidRPr="00952E36" w:rsidRDefault="00261614" w:rsidP="003A2C16">
                      <w:pPr>
                        <w:pStyle w:val="schematic"/>
                        <w:rPr>
                          <w:b/>
                          <w:color w:val="2E74B5" w:themeColor="accent1" w:themeShade="BF"/>
                        </w:rPr>
                      </w:pPr>
                      <w:r w:rsidRPr="00952E36">
                        <w:rPr>
                          <w:b/>
                          <w:color w:val="2E74B5" w:themeColor="accent1" w:themeShade="BF"/>
                        </w:rPr>
                        <w:t>Layer</w:t>
                      </w: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p w:rsidR="00261614" w:rsidRDefault="00261614"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3A2C16" w:rsidP="003A2C16">
      <w:pPr>
        <w:tabs>
          <w:tab w:val="left" w:pos="3567"/>
        </w:tabs>
      </w:pP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688960" behindDoc="1" locked="0" layoutInCell="1" allowOverlap="1" wp14:anchorId="2A9824E9" wp14:editId="29CCD7A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261614" w:rsidRPr="00952E36" w:rsidRDefault="00261614" w:rsidP="003A2C16">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261614" w:rsidRDefault="00261614" w:rsidP="003A2C1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824E9" id="_x0000_s1037" type="#_x0000_t202" style="position:absolute;left:0;text-align:left;margin-left:251.65pt;margin-top:11.2pt;width:35.05pt;height:20.75pt;z-index:-251627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261614" w:rsidRPr="00952E36" w:rsidRDefault="00261614" w:rsidP="003A2C16">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261614" w:rsidRDefault="00261614" w:rsidP="003A2C16"/>
                  </w:txbxContent>
                </v:textbox>
              </v:shape>
            </w:pict>
          </mc:Fallback>
        </mc:AlternateContent>
      </w:r>
      <w:r w:rsidR="00BE26C5" w:rsidRPr="00462086">
        <w:rPr>
          <w:noProof/>
        </w:rPr>
        <mc:AlternateContent>
          <mc:Choice Requires="wps">
            <w:drawing>
              <wp:anchor distT="0" distB="0" distL="114300" distR="114300" simplePos="0" relativeHeight="251683840" behindDoc="0" locked="0" layoutInCell="1" allowOverlap="1" wp14:anchorId="351E543C" wp14:editId="67924D3F">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9E34F9E" id="Connecteur droit avec flèche 32" o:spid="_x0000_s1026" type="#_x0000_t32" style="position:absolute;margin-left:239.9pt;margin-top:9.55pt;width:34.25pt;height:17.4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3A2C16" w:rsidRPr="00462086" w:rsidRDefault="00462086" w:rsidP="003A2C16">
      <w:pPr>
        <w:tabs>
          <w:tab w:val="left" w:pos="3567"/>
        </w:tabs>
      </w:pPr>
      <w:r w:rsidRPr="00462086">
        <w:rPr>
          <w:noProof/>
        </w:rPr>
        <mc:AlternateContent>
          <mc:Choice Requires="wps">
            <w:drawing>
              <wp:anchor distT="91440" distB="91440" distL="137160" distR="137160" simplePos="0" relativeHeight="251706368" behindDoc="0" locked="0" layoutInCell="0" allowOverlap="1" wp14:anchorId="5BE00A18" wp14:editId="3CF01442">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261614" w:rsidRPr="00F84575" w:rsidRDefault="00261614" w:rsidP="00462086">
                            <w:pPr>
                              <w:pStyle w:val="schematic"/>
                            </w:pPr>
                            <w:r>
                              <w:rPr>
                                <w:lang w:val="en-US"/>
                              </w:rPr>
                              <w:t>Low Pass Filter</w:t>
                            </w:r>
                          </w:p>
                          <w:p w:rsidR="00261614" w:rsidRDefault="00261614"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BE00A18" id="_x0000_s1038" style="position:absolute;left:0;text-align:left;margin-left:194.55pt;margin-top:143.1pt;width:24.65pt;height:160.55pt;rotation:90;z-index:25170636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261614" w:rsidRPr="00F84575" w:rsidRDefault="00261614" w:rsidP="00462086">
                      <w:pPr>
                        <w:pStyle w:val="schematic"/>
                      </w:pPr>
                      <w:r>
                        <w:rPr>
                          <w:lang w:val="en-US"/>
                        </w:rPr>
                        <w:t>Low Pass Filter</w:t>
                      </w:r>
                    </w:p>
                    <w:p w:rsidR="00261614" w:rsidRDefault="00261614"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689984" behindDoc="1" locked="0" layoutInCell="1" allowOverlap="1" wp14:anchorId="4A3AE3CB" wp14:editId="5041AEDF">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261614" w:rsidRPr="00952E36" w:rsidRDefault="00261614" w:rsidP="003A2C16">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3AE3CB" id="_x0000_s1039" type="#_x0000_t202" style="position:absolute;left:0;text-align:left;margin-left:197.15pt;margin-top:11.25pt;width:30.85pt;height:17pt;z-index:-251626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261614" w:rsidRPr="00952E36" w:rsidRDefault="00261614" w:rsidP="003A2C16">
                      <w:pPr>
                        <w:pStyle w:val="schematic"/>
                        <w:rPr>
                          <w:b/>
                          <w:color w:val="A6A6A6" w:themeColor="background1" w:themeShade="A6"/>
                        </w:rPr>
                      </w:pPr>
                      <w:r>
                        <w:rPr>
                          <w:b/>
                          <w:color w:val="A6A6A6" w:themeColor="background1" w:themeShade="A6"/>
                        </w:rPr>
                        <w:t>P</w:t>
                      </w:r>
                    </w:p>
                  </w:txbxContent>
                </v:textbox>
              </v:shape>
            </w:pict>
          </mc:Fallback>
        </mc:AlternateContent>
      </w:r>
      <w:r w:rsidR="00BE26C5" w:rsidRPr="00462086">
        <w:rPr>
          <w:noProof/>
        </w:rPr>
        <mc:AlternateContent>
          <mc:Choice Requires="wps">
            <w:drawing>
              <wp:anchor distT="0" distB="0" distL="114300" distR="114300" simplePos="0" relativeHeight="251704320" behindDoc="0" locked="0" layoutInCell="1" allowOverlap="1" wp14:anchorId="423B0845" wp14:editId="6DB92989">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3380EC" id="Flèche vers le bas 50" o:spid="_x0000_s1026" type="#_x0000_t67" style="position:absolute;margin-left:203.3pt;margin-top:7.75pt;width:3.6pt;height:23.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3A2C16" w:rsidRPr="00462086" w:rsidRDefault="00D440BA" w:rsidP="003A2C16">
      <w:pPr>
        <w:tabs>
          <w:tab w:val="left" w:pos="3567"/>
        </w:tabs>
      </w:pPr>
      <w:r w:rsidRPr="00462086">
        <w:rPr>
          <w:noProof/>
        </w:rPr>
        <mc:AlternateContent>
          <mc:Choice Requires="wps">
            <w:drawing>
              <wp:anchor distT="91440" distB="91440" distL="137160" distR="137160" simplePos="0" relativeHeight="251708416" behindDoc="0" locked="0" layoutInCell="0" allowOverlap="1" wp14:anchorId="26A1BE1B" wp14:editId="2606D28C">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261614" w:rsidRDefault="00261614" w:rsidP="00462086">
                            <w:pPr>
                              <w:pStyle w:val="schematic"/>
                              <w:rPr>
                                <w:lang w:val="en-US"/>
                              </w:rPr>
                            </w:pPr>
                            <w:r>
                              <w:rPr>
                                <w:lang w:val="en-US"/>
                              </w:rPr>
                              <w:t>High Pass Filter</w:t>
                            </w:r>
                          </w:p>
                          <w:p w:rsidR="00261614" w:rsidRPr="00F84575" w:rsidRDefault="00261614" w:rsidP="00462086">
                            <w:pPr>
                              <w:pStyle w:val="schematic"/>
                            </w:pPr>
                            <w:r>
                              <w:rPr>
                                <w:lang w:val="en-US"/>
                              </w:rPr>
                              <w:t>(LMCs)</w:t>
                            </w:r>
                          </w:p>
                          <w:p w:rsidR="00261614" w:rsidRDefault="00261614"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6A1BE1B" id="_x0000_s1040" style="position:absolute;left:0;text-align:left;margin-left:183.55pt;margin-top:199pt;width:39.2pt;height:160.55pt;rotation:90;z-index:25170841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261614" w:rsidRDefault="00261614" w:rsidP="00462086">
                      <w:pPr>
                        <w:pStyle w:val="schematic"/>
                        <w:rPr>
                          <w:lang w:val="en-US"/>
                        </w:rPr>
                      </w:pPr>
                      <w:r>
                        <w:rPr>
                          <w:lang w:val="en-US"/>
                        </w:rPr>
                        <w:t>High Pass Filter</w:t>
                      </w:r>
                    </w:p>
                    <w:p w:rsidR="00261614" w:rsidRPr="00F84575" w:rsidRDefault="00261614" w:rsidP="00462086">
                      <w:pPr>
                        <w:pStyle w:val="schematic"/>
                      </w:pPr>
                      <w:r>
                        <w:rPr>
                          <w:lang w:val="en-US"/>
                        </w:rPr>
                        <w:t>(LMCs)</w:t>
                      </w:r>
                    </w:p>
                    <w:p w:rsidR="00261614" w:rsidRDefault="00261614"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712512" behindDoc="0" locked="0" layoutInCell="1" allowOverlap="1" wp14:anchorId="150141D0" wp14:editId="6C468447">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DEED2" id="Accolade ouvrante 54" o:spid="_x0000_s1026" type="#_x0000_t87" style="position:absolute;margin-left:86.95pt;margin-top:3.85pt;width:11.1pt;height:92.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3A2C16" w:rsidRPr="00462086" w:rsidRDefault="00462086" w:rsidP="003A2C16">
      <w:pPr>
        <w:tabs>
          <w:tab w:val="left" w:pos="3567"/>
        </w:tabs>
      </w:pPr>
      <w:r w:rsidRPr="00462086">
        <w:rPr>
          <w:noProof/>
        </w:rPr>
        <mc:AlternateContent>
          <mc:Choice Requires="wps">
            <w:drawing>
              <wp:anchor distT="91440" distB="91440" distL="137160" distR="137160" simplePos="0" relativeHeight="251714560" behindDoc="0" locked="0" layoutInCell="0" allowOverlap="1" wp14:anchorId="55AF0547" wp14:editId="366A4C03">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261614" w:rsidRPr="00952E36" w:rsidRDefault="00261614" w:rsidP="00462086">
                            <w:pPr>
                              <w:pStyle w:val="schematic"/>
                              <w:rPr>
                                <w:b/>
                                <w:color w:val="2E74B5" w:themeColor="accent1" w:themeShade="BF"/>
                              </w:rPr>
                            </w:pPr>
                            <w:r>
                              <w:rPr>
                                <w:b/>
                                <w:color w:val="2E74B5" w:themeColor="accent1" w:themeShade="BF"/>
                                <w:lang w:val="en-US"/>
                              </w:rPr>
                              <w:t>Lamina</w:t>
                            </w:r>
                          </w:p>
                          <w:p w:rsidR="00261614" w:rsidRPr="00952E36" w:rsidRDefault="00261614" w:rsidP="00462086">
                            <w:pPr>
                              <w:pStyle w:val="schematic"/>
                              <w:rPr>
                                <w:b/>
                                <w:color w:val="2E74B5" w:themeColor="accent1" w:themeShade="BF"/>
                              </w:rPr>
                            </w:pPr>
                            <w:r w:rsidRPr="00952E36">
                              <w:rPr>
                                <w:b/>
                                <w:color w:val="2E74B5" w:themeColor="accent1" w:themeShade="BF"/>
                              </w:rPr>
                              <w:t>Layer</w:t>
                            </w:r>
                          </w:p>
                          <w:p w:rsidR="00261614" w:rsidRDefault="00261614" w:rsidP="00462086">
                            <w:pPr>
                              <w:rPr>
                                <w:rFonts w:asciiTheme="majorHAnsi" w:eastAsiaTheme="majorEastAsia" w:hAnsiTheme="majorHAnsi" w:cstheme="majorBidi"/>
                                <w:i/>
                                <w:iCs/>
                                <w:color w:val="FFFFFF" w:themeColor="background1"/>
                                <w:sz w:val="28"/>
                                <w:szCs w:val="28"/>
                              </w:rPr>
                            </w:pPr>
                          </w:p>
                          <w:p w:rsidR="00261614" w:rsidRDefault="00261614" w:rsidP="00462086">
                            <w:pPr>
                              <w:rPr>
                                <w:rFonts w:asciiTheme="majorHAnsi" w:eastAsiaTheme="majorEastAsia" w:hAnsiTheme="majorHAnsi" w:cstheme="majorBidi"/>
                                <w:i/>
                                <w:iCs/>
                                <w:color w:val="FFFFFF" w:themeColor="background1"/>
                                <w:sz w:val="28"/>
                                <w:szCs w:val="28"/>
                              </w:rPr>
                            </w:pPr>
                          </w:p>
                          <w:p w:rsidR="00261614" w:rsidRDefault="00261614" w:rsidP="00462086">
                            <w:pPr>
                              <w:rPr>
                                <w:rFonts w:asciiTheme="majorHAnsi" w:eastAsiaTheme="majorEastAsia" w:hAnsiTheme="majorHAnsi" w:cstheme="majorBidi"/>
                                <w:i/>
                                <w:iCs/>
                                <w:color w:val="FFFFFF" w:themeColor="background1"/>
                                <w:sz w:val="28"/>
                                <w:szCs w:val="28"/>
                              </w:rPr>
                            </w:pPr>
                          </w:p>
                          <w:p w:rsidR="00261614" w:rsidRDefault="00261614" w:rsidP="00462086">
                            <w:pPr>
                              <w:rPr>
                                <w:rFonts w:asciiTheme="majorHAnsi" w:eastAsiaTheme="majorEastAsia" w:hAnsiTheme="majorHAnsi" w:cstheme="majorBidi"/>
                                <w:i/>
                                <w:iCs/>
                                <w:color w:val="FFFFFF" w:themeColor="background1"/>
                                <w:sz w:val="28"/>
                                <w:szCs w:val="28"/>
                              </w:rPr>
                            </w:pPr>
                          </w:p>
                          <w:p w:rsidR="00261614" w:rsidRDefault="00261614" w:rsidP="0046208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5AF0547" id="_x0000_s1041" style="position:absolute;left:0;text-align:left;margin-left:32.05pt;margin-top:232.15pt;width:35.7pt;height:45.7pt;rotation:-90;flip:x;z-index:25171456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261614" w:rsidRPr="00952E36" w:rsidRDefault="00261614" w:rsidP="00462086">
                      <w:pPr>
                        <w:pStyle w:val="schematic"/>
                        <w:rPr>
                          <w:b/>
                          <w:color w:val="2E74B5" w:themeColor="accent1" w:themeShade="BF"/>
                        </w:rPr>
                      </w:pPr>
                      <w:r>
                        <w:rPr>
                          <w:b/>
                          <w:color w:val="2E74B5" w:themeColor="accent1" w:themeShade="BF"/>
                          <w:lang w:val="en-US"/>
                        </w:rPr>
                        <w:t>Lamina</w:t>
                      </w:r>
                    </w:p>
                    <w:p w:rsidR="00261614" w:rsidRPr="00952E36" w:rsidRDefault="00261614" w:rsidP="00462086">
                      <w:pPr>
                        <w:pStyle w:val="schematic"/>
                        <w:rPr>
                          <w:b/>
                          <w:color w:val="2E74B5" w:themeColor="accent1" w:themeShade="BF"/>
                        </w:rPr>
                      </w:pPr>
                      <w:r w:rsidRPr="00952E36">
                        <w:rPr>
                          <w:b/>
                          <w:color w:val="2E74B5" w:themeColor="accent1" w:themeShade="BF"/>
                        </w:rPr>
                        <w:t>Layer</w:t>
                      </w:r>
                    </w:p>
                    <w:p w:rsidR="00261614" w:rsidRDefault="00261614" w:rsidP="00462086">
                      <w:pPr>
                        <w:rPr>
                          <w:rFonts w:asciiTheme="majorHAnsi" w:eastAsiaTheme="majorEastAsia" w:hAnsiTheme="majorHAnsi" w:cstheme="majorBidi"/>
                          <w:i/>
                          <w:iCs/>
                          <w:color w:val="FFFFFF" w:themeColor="background1"/>
                          <w:sz w:val="28"/>
                          <w:szCs w:val="28"/>
                        </w:rPr>
                      </w:pPr>
                    </w:p>
                    <w:p w:rsidR="00261614" w:rsidRDefault="00261614" w:rsidP="00462086">
                      <w:pPr>
                        <w:rPr>
                          <w:rFonts w:asciiTheme="majorHAnsi" w:eastAsiaTheme="majorEastAsia" w:hAnsiTheme="majorHAnsi" w:cstheme="majorBidi"/>
                          <w:i/>
                          <w:iCs/>
                          <w:color w:val="FFFFFF" w:themeColor="background1"/>
                          <w:sz w:val="28"/>
                          <w:szCs w:val="28"/>
                        </w:rPr>
                      </w:pPr>
                    </w:p>
                    <w:p w:rsidR="00261614" w:rsidRDefault="00261614" w:rsidP="00462086">
                      <w:pPr>
                        <w:rPr>
                          <w:rFonts w:asciiTheme="majorHAnsi" w:eastAsiaTheme="majorEastAsia" w:hAnsiTheme="majorHAnsi" w:cstheme="majorBidi"/>
                          <w:i/>
                          <w:iCs/>
                          <w:color w:val="FFFFFF" w:themeColor="background1"/>
                          <w:sz w:val="28"/>
                          <w:szCs w:val="28"/>
                        </w:rPr>
                      </w:pPr>
                    </w:p>
                    <w:p w:rsidR="00261614" w:rsidRDefault="00261614" w:rsidP="00462086">
                      <w:pPr>
                        <w:rPr>
                          <w:rFonts w:asciiTheme="majorHAnsi" w:eastAsiaTheme="majorEastAsia" w:hAnsiTheme="majorHAnsi" w:cstheme="majorBidi"/>
                          <w:i/>
                          <w:iCs/>
                          <w:color w:val="FFFFFF" w:themeColor="background1"/>
                          <w:sz w:val="28"/>
                          <w:szCs w:val="28"/>
                        </w:rPr>
                      </w:pPr>
                    </w:p>
                    <w:p w:rsidR="00261614" w:rsidRDefault="00261614" w:rsidP="0046208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718656" behindDoc="1" locked="0" layoutInCell="1" allowOverlap="1" wp14:anchorId="371DE9E8" wp14:editId="11A3472B">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261614" w:rsidRPr="00952E36" w:rsidRDefault="00261614" w:rsidP="00462086">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1DE9E8" id="_x0000_s1042" type="#_x0000_t202" style="position:absolute;left:0;text-align:left;margin-left:191.05pt;margin-top:2.35pt;width:33.95pt;height:28.45pt;z-index:-251597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261614" w:rsidRPr="00952E36" w:rsidRDefault="00261614" w:rsidP="00462086">
                      <w:pPr>
                        <w:pStyle w:val="schematic"/>
                        <w:rPr>
                          <w:b/>
                          <w:color w:val="A6A6A6" w:themeColor="background1" w:themeShade="A6"/>
                        </w:rPr>
                      </w:pPr>
                      <w:r>
                        <w:rPr>
                          <w:b/>
                          <w:color w:val="A6A6A6" w:themeColor="background1" w:themeShade="A6"/>
                        </w:rPr>
                        <w:t xml:space="preserve">x </w:t>
                      </w:r>
                    </w:p>
                  </w:txbxContent>
                </v:textbox>
              </v:shape>
            </w:pict>
          </mc:Fallback>
        </mc:AlternateContent>
      </w:r>
      <w:r w:rsidR="00BE26C5" w:rsidRPr="00462086">
        <w:rPr>
          <w:noProof/>
        </w:rPr>
        <mc:AlternateContent>
          <mc:Choice Requires="wps">
            <w:drawing>
              <wp:anchor distT="0" distB="0" distL="114300" distR="114300" simplePos="0" relativeHeight="251710464" behindDoc="0" locked="0" layoutInCell="1" allowOverlap="1" wp14:anchorId="4E660A6E" wp14:editId="3BAB03CA">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CD1C15" id="Flèche vers le bas 53" o:spid="_x0000_s1026" type="#_x0000_t67" style="position:absolute;margin-left:200.35pt;margin-top:1.15pt;width:3.6pt;height:24.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BE26C5" w:rsidP="003A2C16">
      <w:pPr>
        <w:widowControl/>
        <w:autoSpaceDE/>
        <w:autoSpaceDN/>
        <w:spacing w:after="160" w:line="259" w:lineRule="auto"/>
        <w:jc w:val="left"/>
      </w:pPr>
      <w:r w:rsidRPr="00462086">
        <w:rPr>
          <w:noProof/>
        </w:rPr>
        <mc:AlternateContent>
          <mc:Choice Requires="wps">
            <w:drawing>
              <wp:anchor distT="0" distB="0" distL="114300" distR="114300" simplePos="0" relativeHeight="251730944" behindDoc="0" locked="0" layoutInCell="1" allowOverlap="1" wp14:anchorId="1B49190A" wp14:editId="5E526002">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1A4FBA" id="Flèche vers le bas 72" o:spid="_x0000_s1026" type="#_x0000_t67" style="position:absolute;margin-left:233.95pt;margin-top:23pt;width:3.6pt;height:73.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3A2C16" w:rsidRPr="00462086" w:rsidRDefault="005B1218" w:rsidP="003A2C16">
      <w:pPr>
        <w:widowControl/>
        <w:autoSpaceDE/>
        <w:autoSpaceDN/>
        <w:spacing w:after="160" w:line="259" w:lineRule="auto"/>
        <w:jc w:val="left"/>
      </w:pPr>
      <w:r w:rsidRPr="00462086">
        <w:rPr>
          <w:noProof/>
        </w:rPr>
        <mc:AlternateContent>
          <mc:Choice Requires="wps">
            <w:drawing>
              <wp:anchor distT="45720" distB="45720" distL="114300" distR="114300" simplePos="0" relativeHeight="251815936" behindDoc="1" locked="0" layoutInCell="1" allowOverlap="1" wp14:anchorId="41B376FE" wp14:editId="1CE8CE55">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B376FE" id="_x0000_s1043" type="#_x0000_t202" style="position:absolute;margin-left:109.05pt;margin-top:1.3pt;width:53.35pt;height:110.6pt;z-index:-251500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817984" behindDoc="1" locked="0" layoutInCell="1" allowOverlap="1" wp14:anchorId="41B376FE" wp14:editId="1CE8CE55">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376FE" id="_x0000_s1044" type="#_x0000_t202" style="position:absolute;margin-left:250.4pt;margin-top:.55pt;width:34.5pt;height:17.35pt;z-index:-251498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00BE26C5" w:rsidRPr="00462086">
        <w:rPr>
          <w:noProof/>
        </w:rPr>
        <mc:AlternateContent>
          <mc:Choice Requires="wps">
            <w:drawing>
              <wp:anchor distT="0" distB="0" distL="114300" distR="114300" simplePos="0" relativeHeight="251760640" behindDoc="0" locked="0" layoutInCell="1" allowOverlap="1" wp14:anchorId="069AA5B7" wp14:editId="75D4045E">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C99A3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90" o:spid="_x0000_s1026" type="#_x0000_t87" style="position:absolute;margin-left:87.75pt;margin-top:17.9pt;width:10.9pt;height:134.4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00BE26C5" w:rsidRPr="00462086">
        <w:rPr>
          <w:noProof/>
        </w:rPr>
        <mc:AlternateContent>
          <mc:Choice Requires="wps">
            <w:drawing>
              <wp:anchor distT="0" distB="0" distL="114300" distR="114300" simplePos="0" relativeHeight="251737088" behindDoc="0" locked="0" layoutInCell="1" allowOverlap="1" wp14:anchorId="773C7ACF" wp14:editId="66403FDF">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3A735D8" id="Connecteur droit avec flèche 76" o:spid="_x0000_s1026" type="#_x0000_t32" style="position:absolute;margin-left:126.55pt;margin-top:.5pt;width:32.45pt;height:21.45pt;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00BE26C5" w:rsidRPr="00462086">
        <w:rPr>
          <w:noProof/>
        </w:rPr>
        <mc:AlternateContent>
          <mc:Choice Requires="wps">
            <w:drawing>
              <wp:anchor distT="0" distB="0" distL="114300" distR="114300" simplePos="0" relativeHeight="251732992" behindDoc="0" locked="0" layoutInCell="1" allowOverlap="1" wp14:anchorId="72F2A614" wp14:editId="61DA4440">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0F15A1D" id="Connecteur droit avec flèche 74" o:spid="_x0000_s1026" type="#_x0000_t32" style="position:absolute;margin-left:243.55pt;margin-top:.5pt;width:24pt;height:19.6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00BE26C5" w:rsidRPr="00462086">
        <w:rPr>
          <w:noProof/>
        </w:rPr>
        <mc:AlternateContent>
          <mc:Choice Requires="wps">
            <w:drawing>
              <wp:anchor distT="0" distB="0" distL="114300" distR="114300" simplePos="0" relativeHeight="251728896" behindDoc="0" locked="0" layoutInCell="1" allowOverlap="1" wp14:anchorId="7CD4DD3E" wp14:editId="0D38960D">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6A2786" id="Flèche vers le bas 69" o:spid="_x0000_s1026" type="#_x0000_t67" style="position:absolute;margin-left:168.55pt;margin-top:.5pt;width:3.6pt;height:73.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00D440BA" w:rsidRPr="00462086">
        <w:rPr>
          <w:noProof/>
        </w:rPr>
        <mc:AlternateContent>
          <mc:Choice Requires="wps">
            <w:drawing>
              <wp:anchor distT="91440" distB="91440" distL="137160" distR="137160" simplePos="0" relativeHeight="251722752" behindDoc="0" locked="0" layoutInCell="0" allowOverlap="1" wp14:anchorId="76A103FC" wp14:editId="1A22E4CB">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261614" w:rsidRPr="00F84575" w:rsidRDefault="00261614" w:rsidP="00462086">
                            <w:pPr>
                              <w:pStyle w:val="schematic"/>
                            </w:pPr>
                            <w:r>
                              <w:rPr>
                                <w:lang w:val="en-US"/>
                              </w:rPr>
                              <w:t>FDSR</w:t>
                            </w:r>
                          </w:p>
                          <w:p w:rsidR="00261614" w:rsidRDefault="00261614"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A103FC" id="_x0000_s1045" style="position:absolute;margin-left:262.85pt;margin-top:312.15pt;width:26pt;height:39.55pt;rotation:90;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261614" w:rsidRPr="00F84575" w:rsidRDefault="00261614" w:rsidP="00462086">
                      <w:pPr>
                        <w:pStyle w:val="schematic"/>
                      </w:pPr>
                      <w:r>
                        <w:rPr>
                          <w:lang w:val="en-US"/>
                        </w:rPr>
                        <w:t>FDSR</w:t>
                      </w:r>
                    </w:p>
                    <w:p w:rsidR="00261614" w:rsidRDefault="00261614"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D440BA" w:rsidRPr="00462086">
        <w:rPr>
          <w:noProof/>
        </w:rPr>
        <mc:AlternateContent>
          <mc:Choice Requires="wps">
            <w:drawing>
              <wp:anchor distT="91440" distB="91440" distL="137160" distR="137160" simplePos="0" relativeHeight="251720704" behindDoc="0" locked="0" layoutInCell="0" allowOverlap="1" wp14:anchorId="13C87FB0" wp14:editId="0DD74733">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261614" w:rsidRPr="00F84575" w:rsidRDefault="00261614" w:rsidP="00462086">
                            <w:pPr>
                              <w:pStyle w:val="schematic"/>
                            </w:pPr>
                            <w:r>
                              <w:rPr>
                                <w:lang w:val="en-US"/>
                              </w:rPr>
                              <w:t>FDSR</w:t>
                            </w:r>
                          </w:p>
                          <w:p w:rsidR="00261614" w:rsidRDefault="00261614"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3C87FB0" id="_x0000_s1046" style="position:absolute;margin-left:114.45pt;margin-top:312.55pt;width:26pt;height:39.55pt;rotation:90;z-index:25172070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261614" w:rsidRPr="00F84575" w:rsidRDefault="00261614" w:rsidP="00462086">
                      <w:pPr>
                        <w:pStyle w:val="schematic"/>
                      </w:pPr>
                      <w:r>
                        <w:rPr>
                          <w:lang w:val="en-US"/>
                        </w:rPr>
                        <w:t>FDSR</w:t>
                      </w:r>
                    </w:p>
                    <w:p w:rsidR="00261614" w:rsidRDefault="00261614"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Default="00886BFA" w:rsidP="003A2C16">
      <w:pPr>
        <w:widowControl/>
        <w:autoSpaceDE/>
        <w:autoSpaceDN/>
        <w:spacing w:before="100" w:beforeAutospacing="1" w:after="100" w:afterAutospacing="1" w:line="360" w:lineRule="auto"/>
        <w:jc w:val="left"/>
      </w:pPr>
      <w:bookmarkStart w:id="24" w:name="_GoBack"/>
      <w:bookmarkEnd w:id="24"/>
      <w:r w:rsidRPr="00462086">
        <w:rPr>
          <w:noProof/>
        </w:rPr>
        <mc:AlternateContent>
          <mc:Choice Requires="wps">
            <w:drawing>
              <wp:anchor distT="45720" distB="45720" distL="114300" distR="114300" simplePos="0" relativeHeight="251811840" behindDoc="1" locked="0" layoutInCell="1" allowOverlap="1" wp14:anchorId="41B376FE" wp14:editId="1CE8CE55">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261614" w:rsidRPr="001A2B17" w:rsidRDefault="00886BFA" w:rsidP="001A2B17">
                            <w:pPr>
                              <w:pStyle w:val="schematic"/>
                              <w:rPr>
                                <w:b/>
                                <w:color w:val="A6A6A6" w:themeColor="background1" w:themeShade="A6"/>
                                <w:vertAlign w:val="superscript"/>
                              </w:rPr>
                            </w:pPr>
                            <w:r>
                              <w:rPr>
                                <w:b/>
                                <w:color w:val="A6A6A6" w:themeColor="background1" w:themeShade="A6"/>
                              </w:rPr>
                              <w:t>-</w:t>
                            </w:r>
                            <w:r w:rsidR="00261614">
                              <w:rPr>
                                <w:b/>
                                <w:color w:val="A6A6A6" w:themeColor="background1" w:themeShade="A6"/>
                              </w:rPr>
                              <w:t>S</w:t>
                            </w:r>
                            <w:r w:rsidR="00261614">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376FE" id="_x0000_s1047" type="#_x0000_t202" style="position:absolute;margin-left:253.4pt;margin-top:32.65pt;width:42.35pt;height:20.4pt;z-index:-251504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261614" w:rsidRPr="001A2B17" w:rsidRDefault="00886BFA" w:rsidP="001A2B17">
                      <w:pPr>
                        <w:pStyle w:val="schematic"/>
                        <w:rPr>
                          <w:b/>
                          <w:color w:val="A6A6A6" w:themeColor="background1" w:themeShade="A6"/>
                          <w:vertAlign w:val="superscript"/>
                        </w:rPr>
                      </w:pPr>
                      <w:r>
                        <w:rPr>
                          <w:b/>
                          <w:color w:val="A6A6A6" w:themeColor="background1" w:themeShade="A6"/>
                        </w:rPr>
                        <w:t>-</w:t>
                      </w:r>
                      <w:r w:rsidR="00261614">
                        <w:rPr>
                          <w:b/>
                          <w:color w:val="A6A6A6" w:themeColor="background1" w:themeShade="A6"/>
                        </w:rPr>
                        <w:t>S</w:t>
                      </w:r>
                      <w:r w:rsidR="00261614">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822080" behindDoc="1" locked="0" layoutInCell="1" allowOverlap="1" wp14:anchorId="0489245B" wp14:editId="1C44739A">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261614" w:rsidRDefault="00261614"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886BFA" w:rsidRPr="005B1218" w:rsidRDefault="00886BFA" w:rsidP="00886BFA">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48" type="#_x0000_t202" style="position:absolute;margin-left:165.35pt;margin-top:17.15pt;width:34.45pt;height:15.55pt;z-index:-251494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261614" w:rsidRDefault="00261614"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886BFA" w:rsidRPr="005B1218" w:rsidRDefault="00886BFA" w:rsidP="00886BFA">
                      <w:pPr>
                        <w:pStyle w:val="schematic"/>
                        <w:jc w:val="both"/>
                        <w:rPr>
                          <w:b/>
                          <w:color w:val="A6A6A6" w:themeColor="background1" w:themeShade="A6"/>
                          <w:vertAlign w:val="superscript"/>
                        </w:rPr>
                      </w:pPr>
                    </w:p>
                  </w:txbxContent>
                </v:textbox>
              </v:shape>
            </w:pict>
          </mc:Fallback>
        </mc:AlternateContent>
      </w:r>
      <w:r w:rsidR="007E357A" w:rsidRPr="00462086">
        <w:rPr>
          <w:noProof/>
        </w:rPr>
        <mc:AlternateContent>
          <mc:Choice Requires="wps">
            <w:drawing>
              <wp:anchor distT="45720" distB="45720" distL="114300" distR="114300" simplePos="0" relativeHeight="251850752" behindDoc="1" locked="0" layoutInCell="1" allowOverlap="1" wp14:anchorId="51A03D2E" wp14:editId="0B57E694">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7E357A" w:rsidRPr="001A2B17" w:rsidRDefault="00886BFA" w:rsidP="007E357A">
                            <w:pPr>
                              <w:pStyle w:val="schematic"/>
                              <w:rPr>
                                <w:b/>
                                <w:color w:val="A6A6A6" w:themeColor="background1" w:themeShade="A6"/>
                                <w:vertAlign w:val="superscript"/>
                              </w:rPr>
                            </w:pPr>
                            <w:r>
                              <w:rPr>
                                <w:b/>
                                <w:color w:val="A6A6A6" w:themeColor="background1" w:themeShade="A6"/>
                              </w:rPr>
                              <w:t>-</w:t>
                            </w:r>
                            <w:r w:rsidR="007E357A">
                              <w:rPr>
                                <w:b/>
                                <w:color w:val="A6A6A6" w:themeColor="background1" w:themeShade="A6"/>
                              </w:rPr>
                              <w:t>S</w:t>
                            </w:r>
                            <w:r w:rsidR="00E35F01">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A03D2E" id="_x0000_s1049" type="#_x0000_t202" style="position:absolute;margin-left:119.55pt;margin-top:36pt;width:30.2pt;height:20.4pt;z-index:-251465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7E357A" w:rsidRPr="001A2B17" w:rsidRDefault="00886BFA" w:rsidP="007E357A">
                      <w:pPr>
                        <w:pStyle w:val="schematic"/>
                        <w:rPr>
                          <w:b/>
                          <w:color w:val="A6A6A6" w:themeColor="background1" w:themeShade="A6"/>
                          <w:vertAlign w:val="superscript"/>
                        </w:rPr>
                      </w:pPr>
                      <w:r>
                        <w:rPr>
                          <w:b/>
                          <w:color w:val="A6A6A6" w:themeColor="background1" w:themeShade="A6"/>
                        </w:rPr>
                        <w:t>-</w:t>
                      </w:r>
                      <w:r w:rsidR="007E357A">
                        <w:rPr>
                          <w:b/>
                          <w:color w:val="A6A6A6" w:themeColor="background1" w:themeShade="A6"/>
                        </w:rPr>
                        <w:t>S</w:t>
                      </w:r>
                      <w:r w:rsidR="00E35F01">
                        <w:rPr>
                          <w:b/>
                          <w:color w:val="A6A6A6" w:themeColor="background1" w:themeShade="A6"/>
                          <w:vertAlign w:val="superscript"/>
                        </w:rPr>
                        <w:t>ON</w:t>
                      </w:r>
                    </w:p>
                  </w:txbxContent>
                </v:textbox>
              </v:shape>
            </w:pict>
          </mc:Fallback>
        </mc:AlternateContent>
      </w:r>
      <w:r w:rsidR="005B1218" w:rsidRPr="00462086">
        <w:rPr>
          <w:noProof/>
        </w:rPr>
        <mc:AlternateContent>
          <mc:Choice Requires="wps">
            <w:drawing>
              <wp:anchor distT="45720" distB="45720" distL="114300" distR="114300" simplePos="0" relativeHeight="251820032" behindDoc="1" locked="0" layoutInCell="1" allowOverlap="1" wp14:anchorId="0489245B" wp14:editId="1C44739A">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50" type="#_x0000_t202" style="position:absolute;margin-left:206.7pt;margin-top:11.4pt;width:34.5pt;height:17.35pt;z-index:-251496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001A2B17" w:rsidRPr="00462086">
        <w:rPr>
          <w:noProof/>
        </w:rPr>
        <mc:AlternateContent>
          <mc:Choice Requires="wps">
            <w:drawing>
              <wp:anchor distT="45720" distB="45720" distL="114300" distR="114300" simplePos="0" relativeHeight="251813888" behindDoc="1" locked="0" layoutInCell="1" allowOverlap="1" wp14:anchorId="41B376FE" wp14:editId="1CE8CE55">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261614" w:rsidRPr="001A2B17" w:rsidRDefault="00261614" w:rsidP="001A2B17">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376FE" id="_x0000_s1051" type="#_x0000_t202" style="position:absolute;margin-left:114.9pt;margin-top:35.75pt;width:32.15pt;height:17.5pt;z-index:-251502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261614" w:rsidRPr="001A2B17" w:rsidRDefault="00261614" w:rsidP="001A2B17">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00BE26C5" w:rsidRPr="00462086">
        <w:rPr>
          <w:noProof/>
        </w:rPr>
        <mc:AlternateContent>
          <mc:Choice Requires="wps">
            <w:drawing>
              <wp:anchor distT="91440" distB="91440" distL="137160" distR="137160" simplePos="0" relativeHeight="251764736" behindDoc="0" locked="0" layoutInCell="0" allowOverlap="1" wp14:anchorId="7B9D7707" wp14:editId="62EC4712">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261614" w:rsidRPr="00952E36" w:rsidRDefault="00261614" w:rsidP="00BE26C5">
                            <w:pPr>
                              <w:pStyle w:val="schematic"/>
                              <w:rPr>
                                <w:b/>
                                <w:color w:val="2E74B5" w:themeColor="accent1" w:themeShade="BF"/>
                              </w:rPr>
                            </w:pPr>
                            <w:r>
                              <w:rPr>
                                <w:b/>
                                <w:color w:val="2E74B5" w:themeColor="accent1" w:themeShade="BF"/>
                                <w:lang w:val="en-US"/>
                              </w:rPr>
                              <w:t>Medulla</w:t>
                            </w:r>
                          </w:p>
                          <w:p w:rsidR="00261614" w:rsidRPr="00952E36" w:rsidRDefault="00261614" w:rsidP="00BE26C5">
                            <w:pPr>
                              <w:pStyle w:val="schematic"/>
                              <w:rPr>
                                <w:b/>
                                <w:color w:val="2E74B5" w:themeColor="accent1" w:themeShade="BF"/>
                              </w:rPr>
                            </w:pPr>
                            <w:r w:rsidRPr="00952E36">
                              <w:rPr>
                                <w:b/>
                                <w:color w:val="2E74B5" w:themeColor="accent1" w:themeShade="BF"/>
                              </w:rPr>
                              <w:t>Layer</w:t>
                            </w: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B9D7707" id="_x0000_s1052" style="position:absolute;margin-left:32.05pt;margin-top:360.25pt;width:35.7pt;height:45.7pt;rotation:-90;flip:x;z-index:2517647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261614" w:rsidRPr="00952E36" w:rsidRDefault="00261614" w:rsidP="00BE26C5">
                      <w:pPr>
                        <w:pStyle w:val="schematic"/>
                        <w:rPr>
                          <w:b/>
                          <w:color w:val="2E74B5" w:themeColor="accent1" w:themeShade="BF"/>
                        </w:rPr>
                      </w:pPr>
                      <w:r>
                        <w:rPr>
                          <w:b/>
                          <w:color w:val="2E74B5" w:themeColor="accent1" w:themeShade="BF"/>
                          <w:lang w:val="en-US"/>
                        </w:rPr>
                        <w:t>Medulla</w:t>
                      </w:r>
                    </w:p>
                    <w:p w:rsidR="00261614" w:rsidRPr="00952E36" w:rsidRDefault="00261614" w:rsidP="00BE26C5">
                      <w:pPr>
                        <w:pStyle w:val="schematic"/>
                        <w:rPr>
                          <w:b/>
                          <w:color w:val="2E74B5" w:themeColor="accent1" w:themeShade="BF"/>
                        </w:rPr>
                      </w:pPr>
                      <w:r w:rsidRPr="00952E36">
                        <w:rPr>
                          <w:b/>
                          <w:color w:val="2E74B5" w:themeColor="accent1" w:themeShade="BF"/>
                        </w:rPr>
                        <w:t>Layer</w:t>
                      </w: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BE26C5" w:rsidRPr="00462086">
        <w:rPr>
          <w:noProof/>
        </w:rPr>
        <mc:AlternateContent>
          <mc:Choice Requires="wps">
            <w:drawing>
              <wp:anchor distT="0" distB="0" distL="114300" distR="114300" simplePos="0" relativeHeight="251735040" behindDoc="0" locked="0" layoutInCell="1" allowOverlap="1" wp14:anchorId="72F2A614" wp14:editId="61DA444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1578804" id="Connecteur droit avec flèche 75" o:spid="_x0000_s1026" type="#_x0000_t32" style="position:absolute;margin-left:130.15pt;margin-top:23.2pt;width:32.4pt;height:33.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00BE26C5" w:rsidRPr="00462086">
        <w:rPr>
          <w:noProof/>
        </w:rPr>
        <mc:AlternateContent>
          <mc:Choice Requires="wps">
            <w:drawing>
              <wp:anchor distT="0" distB="0" distL="114300" distR="114300" simplePos="0" relativeHeight="251739136" behindDoc="0" locked="0" layoutInCell="1" allowOverlap="1" wp14:anchorId="773C7ACF" wp14:editId="66403FDF">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1D14945" id="Connecteur droit avec flèche 77" o:spid="_x0000_s1026" type="#_x0000_t32" style="position:absolute;margin-left:243.55pt;margin-top:23.2pt;width:30pt;height:28.2pt;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D440BA" w:rsidRDefault="00D440BA" w:rsidP="00D440BA">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26848" behindDoc="0" locked="0" layoutInCell="1" allowOverlap="1" wp14:anchorId="71CFE32C" wp14:editId="4F4B0A64">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61614" w:rsidRPr="00D440BA" w:rsidRDefault="00261614" w:rsidP="00D440BA">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4" type="#_x0000_t75" style="width:10.9pt;height:11.9pt" o:ole="">
                                  <v:imagedata r:id="rId30" o:title=""/>
                                </v:shape>
                                <o:OLEObject Type="Embed" ProgID="Equation.DSMT4" ShapeID="_x0000_i1154" DrawAspect="Content" ObjectID="_1742728529" r:id="rId31"/>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CFE32C"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261614" w:rsidRPr="00D440BA" w:rsidRDefault="00261614" w:rsidP="00D440BA">
                      <w:pPr>
                        <w:pStyle w:val="schematic"/>
                      </w:pPr>
                      <w:r w:rsidRPr="00D440BA">
                        <w:object w:dxaOrig="220" w:dyaOrig="240">
                          <v:shape id="_x0000_i1154" type="#_x0000_t75" style="width:10.9pt;height:11.9pt" o:ole="">
                            <v:imagedata r:id="rId30" o:title=""/>
                          </v:shape>
                          <o:OLEObject Type="Embed" ProgID="Equation.DSMT4" ShapeID="_x0000_i1154" DrawAspect="Content" ObjectID="_1742728529" r:id="rId32"/>
                        </w:object>
                      </w:r>
                    </w:p>
                  </w:txbxContent>
                </v:textbox>
                <w10:wrap type="square" anchory="page"/>
              </v:shape>
            </w:pict>
          </mc:Fallback>
        </mc:AlternateContent>
      </w:r>
      <w:r>
        <w:rPr>
          <w:noProof/>
        </w:rPr>
        <mc:AlternateContent>
          <mc:Choice Requires="wps">
            <w:drawing>
              <wp:anchor distT="0" distB="0" distL="114300" distR="114300" simplePos="0" relativeHeight="251717631" behindDoc="0" locked="0" layoutInCell="1" allowOverlap="1">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61614" w:rsidRPr="00D440BA" w:rsidRDefault="00261614" w:rsidP="00D440BA">
                            <w:pPr>
                              <w:pStyle w:val="schematic"/>
                            </w:pPr>
                            <w:r w:rsidRPr="00D440BA">
                              <w:object w:dxaOrig="220" w:dyaOrig="240">
                                <v:shape id="_x0000_i1155" type="#_x0000_t75" style="width:10.9pt;height:11.9pt" o:ole="">
                                  <v:imagedata r:id="rId30" o:title=""/>
                                </v:shape>
                                <o:OLEObject Type="Embed" ProgID="Equation.DSMT4" ShapeID="_x0000_i1155" DrawAspect="Content" ObjectID="_1742728530" r:id="rId33"/>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id="Organigramme : Connecteur 66" o:spid="_x0000_s1054" type="#_x0000_t120" style="position:absolute;margin-left:155.9pt;margin-top:444pt;width:34.75pt;height:28.8pt;z-index:251717631;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261614" w:rsidRPr="00D440BA" w:rsidRDefault="00261614" w:rsidP="00D440BA">
                      <w:pPr>
                        <w:pStyle w:val="schematic"/>
                      </w:pPr>
                      <w:r w:rsidRPr="00D440BA">
                        <w:object w:dxaOrig="220" w:dyaOrig="240">
                          <v:shape id="_x0000_i1155" type="#_x0000_t75" style="width:10.9pt;height:11.9pt" o:ole="">
                            <v:imagedata r:id="rId30" o:title=""/>
                          </v:shape>
                          <o:OLEObject Type="Embed" ProgID="Equation.DSMT4" ShapeID="_x0000_i1155" DrawAspect="Content" ObjectID="_1742728530" r:id="rId34"/>
                        </w:object>
                      </w:r>
                    </w:p>
                  </w:txbxContent>
                </v:textbox>
                <w10:wrap type="square" anchory="page"/>
              </v:shape>
            </w:pict>
          </mc:Fallback>
        </mc:AlternateContent>
      </w:r>
      <w:r>
        <w:tab/>
        <w:t xml:space="preserve"> </w:t>
      </w:r>
    </w:p>
    <w:p w:rsidR="00D440BA" w:rsidRDefault="005B1218" w:rsidP="005B1218">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26176" behindDoc="1" locked="0" layoutInCell="1" allowOverlap="1" wp14:anchorId="0489245B" wp14:editId="1C44739A">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55" type="#_x0000_t202" style="position:absolute;margin-left:167.15pt;margin-top:5.9pt;width:34.5pt;height:17.35pt;z-index:-251490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824128" behindDoc="1" locked="0" layoutInCell="1" allowOverlap="1" wp14:anchorId="0489245B" wp14:editId="1C44739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56" type="#_x0000_t202" style="position:absolute;margin-left:230.95pt;margin-top:5.45pt;width:34.5pt;height:17.35pt;z-index:-251492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261614" w:rsidRPr="005B1218" w:rsidRDefault="00261614" w:rsidP="005B121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00BE26C5" w:rsidRPr="00462086">
        <w:rPr>
          <w:noProof/>
        </w:rPr>
        <mc:AlternateContent>
          <mc:Choice Requires="wps">
            <w:drawing>
              <wp:anchor distT="0" distB="0" distL="114300" distR="114300" simplePos="0" relativeHeight="251750400" behindDoc="0" locked="0" layoutInCell="1" allowOverlap="1" wp14:anchorId="789C7283" wp14:editId="24E1FEAF">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91DB4E" id="Flèche vers le bas 84" o:spid="_x0000_s1026" type="#_x0000_t67" style="position:absolute;margin-left:171.55pt;margin-top:4.8pt;width:4.15pt;height:17.4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00BE26C5" w:rsidRPr="00462086">
        <w:rPr>
          <w:noProof/>
        </w:rPr>
        <mc:AlternateContent>
          <mc:Choice Requires="wps">
            <w:drawing>
              <wp:anchor distT="0" distB="0" distL="114300" distR="114300" simplePos="0" relativeHeight="251752448" behindDoc="0" locked="0" layoutInCell="1" allowOverlap="1" wp14:anchorId="789C7283" wp14:editId="24E1FEAF">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FDE61" id="Flèche vers le bas 85" o:spid="_x0000_s1026" type="#_x0000_t67" style="position:absolute;margin-left:237.55pt;margin-top:4.8pt;width:3.6pt;height:17.4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00BE26C5" w:rsidRPr="00462086">
        <w:rPr>
          <w:noProof/>
        </w:rPr>
        <mc:AlternateContent>
          <mc:Choice Requires="wps">
            <w:drawing>
              <wp:anchor distT="91440" distB="91440" distL="137160" distR="137160" simplePos="0" relativeHeight="251743232" behindDoc="0" locked="0" layoutInCell="0" allowOverlap="1" wp14:anchorId="16DAC5A0" wp14:editId="61DC4066">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261614" w:rsidRPr="00F84575" w:rsidRDefault="00261614" w:rsidP="00D440BA">
                            <w:pPr>
                              <w:pStyle w:val="schematic"/>
                            </w:pPr>
                            <w:r>
                              <w:rPr>
                                <w:lang w:val="en-US"/>
                              </w:rPr>
                              <w:t>HW-R</w:t>
                            </w:r>
                          </w:p>
                          <w:p w:rsidR="00261614" w:rsidRDefault="00261614" w:rsidP="00D440BA">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DAC5A0" id="_x0000_s1057" style="position:absolute;margin-left:157.15pt;margin-top:412.65pt;width:26pt;height:39.55pt;rotation:90;z-index:25174323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261614" w:rsidRPr="00F84575" w:rsidRDefault="00261614" w:rsidP="00D440BA">
                      <w:pPr>
                        <w:pStyle w:val="schematic"/>
                      </w:pPr>
                      <w:r>
                        <w:rPr>
                          <w:lang w:val="en-US"/>
                        </w:rPr>
                        <w:t>HW-R</w:t>
                      </w:r>
                    </w:p>
                    <w:p w:rsidR="00261614" w:rsidRDefault="00261614" w:rsidP="00D440BA">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D440BA" w:rsidRPr="00462086">
        <w:rPr>
          <w:noProof/>
        </w:rPr>
        <mc:AlternateContent>
          <mc:Choice Requires="wps">
            <w:drawing>
              <wp:anchor distT="91440" distB="91440" distL="137160" distR="137160" simplePos="0" relativeHeight="251741184" behindDoc="0" locked="0" layoutInCell="0" allowOverlap="1" wp14:anchorId="16DAC5A0" wp14:editId="61DC4066">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261614" w:rsidRPr="00F84575" w:rsidRDefault="00261614" w:rsidP="00D440BA">
                            <w:pPr>
                              <w:pStyle w:val="schematic"/>
                            </w:pPr>
                            <w:r>
                              <w:rPr>
                                <w:lang w:val="en-US"/>
                              </w:rPr>
                              <w:t>HW-R</w:t>
                            </w:r>
                          </w:p>
                          <w:p w:rsidR="00261614" w:rsidRDefault="00261614" w:rsidP="00D440BA">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DAC5A0" id="_x0000_s1058" style="position:absolute;margin-left:229.55pt;margin-top:412.6pt;width:25.7pt;height:39.55pt;rotation:-90;flip:x;z-index:25174118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261614" w:rsidRPr="00F84575" w:rsidRDefault="00261614" w:rsidP="00D440BA">
                      <w:pPr>
                        <w:pStyle w:val="schematic"/>
                      </w:pPr>
                      <w:r>
                        <w:rPr>
                          <w:lang w:val="en-US"/>
                        </w:rPr>
                        <w:t>HW-R</w:t>
                      </w:r>
                    </w:p>
                    <w:p w:rsidR="00261614" w:rsidRDefault="00261614" w:rsidP="00D440BA">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D440BA">
        <w:tab/>
      </w:r>
      <w:r>
        <w:tab/>
      </w:r>
    </w:p>
    <w:p w:rsidR="00D440BA" w:rsidRDefault="009375C6" w:rsidP="003A2C16">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30272" behindDoc="1" locked="0" layoutInCell="1" allowOverlap="1" wp14:anchorId="0489245B" wp14:editId="1C44739A">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261614" w:rsidRPr="009375C6" w:rsidRDefault="00261614" w:rsidP="005B121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59" type="#_x0000_t202" style="position:absolute;margin-left:235.75pt;margin-top:18.1pt;width:64.8pt;height:23.25pt;z-index:-251486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261614" w:rsidRPr="009375C6" w:rsidRDefault="00261614" w:rsidP="005B121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828224" behindDoc="1" locked="0" layoutInCell="1" allowOverlap="1" wp14:anchorId="0489245B" wp14:editId="1C44739A">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261614" w:rsidRPr="009375C6" w:rsidRDefault="00261614" w:rsidP="005B121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60" type="#_x0000_t202" style="position:absolute;margin-left:115.15pt;margin-top:18.7pt;width:61.8pt;height:22.4pt;z-index:-251488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261614" w:rsidRPr="009375C6" w:rsidRDefault="00261614" w:rsidP="005B121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002E4D93" w:rsidRPr="00462086">
        <w:rPr>
          <w:noProof/>
        </w:rPr>
        <mc:AlternateContent>
          <mc:Choice Requires="wps">
            <w:drawing>
              <wp:anchor distT="0" distB="0" distL="114300" distR="114300" simplePos="0" relativeHeight="251754496" behindDoc="0" locked="0" layoutInCell="1" allowOverlap="1" wp14:anchorId="09F426AA" wp14:editId="767C0AE4">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EABD8B" id="Flèche vers le bas 87" o:spid="_x0000_s1026" type="#_x0000_t67" style="position:absolute;margin-left:240.85pt;margin-top:15.8pt;width:3.6pt;height:25.9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002E4D93" w:rsidRPr="00462086">
        <w:rPr>
          <w:noProof/>
        </w:rPr>
        <mc:AlternateContent>
          <mc:Choice Requires="wps">
            <w:drawing>
              <wp:anchor distT="0" distB="0" distL="114300" distR="114300" simplePos="0" relativeHeight="251836416" behindDoc="0" locked="0" layoutInCell="1" allowOverlap="1" wp14:anchorId="47ACD067" wp14:editId="4BC3D8BB">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7327BD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25" o:spid="_x0000_s1026" type="#_x0000_t67" style="position:absolute;margin-left:167pt;margin-top:15.8pt;width:3.6pt;height:22.0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00BE26C5" w:rsidRPr="00462086">
        <w:rPr>
          <w:noProof/>
        </w:rPr>
        <mc:AlternateContent>
          <mc:Choice Requires="wps">
            <w:drawing>
              <wp:anchor distT="0" distB="0" distL="114300" distR="114300" simplePos="0" relativeHeight="251762688" behindDoc="0" locked="0" layoutInCell="1" allowOverlap="1" wp14:anchorId="069AA5B7" wp14:editId="75D4045E">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CB6DA" id="Accolade ouvrante 91" o:spid="_x0000_s1026" type="#_x0000_t87" style="position:absolute;margin-left:87.75pt;margin-top:25.3pt;width:14.5pt;height:105.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D440BA" w:rsidRDefault="00A21600" w:rsidP="003A2C16">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48704" behindDoc="1" locked="0" layoutInCell="1" allowOverlap="1" wp14:anchorId="0A775B11" wp14:editId="1FED62E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261614" w:rsidRPr="005B1218" w:rsidRDefault="00261614" w:rsidP="00A21600">
                            <w:pPr>
                              <w:pStyle w:val="schematic"/>
                              <w:rPr>
                                <w:b/>
                                <w:color w:val="A6A6A6" w:themeColor="background1" w:themeShade="A6"/>
                                <w:vertAlign w:val="superscript"/>
                              </w:rPr>
                            </w:pPr>
                            <w:r w:rsidRPr="00A21600">
                              <w:rPr>
                                <w:position w:val="-4"/>
                              </w:rPr>
                              <w:object w:dxaOrig="540" w:dyaOrig="300">
                                <v:shape id="_x0000_i1156" type="#_x0000_t75" style="width:26.95pt;height:15pt" o:ole="">
                                  <v:imagedata r:id="rId35" o:title=""/>
                                </v:shape>
                                <o:OLEObject Type="Embed" ProgID="Equation.DSMT4" ShapeID="_x0000_i1156" DrawAspect="Content" ObjectID="_1742728531" r:id="rId36"/>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A775B11" id="_x0000_s1061" type="#_x0000_t202" style="position:absolute;margin-left:237.05pt;margin-top:32.95pt;width:34.5pt;height:17.35pt;z-index:-2514677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261614" w:rsidRPr="005B1218" w:rsidRDefault="00261614" w:rsidP="00A21600">
                      <w:pPr>
                        <w:pStyle w:val="schematic"/>
                        <w:rPr>
                          <w:b/>
                          <w:color w:val="A6A6A6" w:themeColor="background1" w:themeShade="A6"/>
                          <w:vertAlign w:val="superscript"/>
                        </w:rPr>
                      </w:pPr>
                      <w:r w:rsidRPr="00A21600">
                        <w:rPr>
                          <w:position w:val="-4"/>
                        </w:rPr>
                        <w:object w:dxaOrig="540" w:dyaOrig="300">
                          <v:shape id="_x0000_i1156" type="#_x0000_t75" style="width:26.95pt;height:15pt" o:ole="">
                            <v:imagedata r:id="rId35" o:title=""/>
                          </v:shape>
                          <o:OLEObject Type="Embed" ProgID="Equation.DSMT4" ShapeID="_x0000_i1156" DrawAspect="Content" ObjectID="_1742728531" r:id="rId37"/>
                        </w:object>
                      </w:r>
                      <w:r>
                        <w:t xml:space="preserve"> </w:t>
                      </w:r>
                    </w:p>
                  </w:txbxContent>
                </v:textbox>
              </v:shape>
            </w:pict>
          </mc:Fallback>
        </mc:AlternateContent>
      </w:r>
      <w:r w:rsidR="002E4D93" w:rsidRPr="00462086">
        <w:rPr>
          <w:noProof/>
        </w:rPr>
        <mc:AlternateContent>
          <mc:Choice Requires="wps">
            <w:drawing>
              <wp:anchor distT="0" distB="0" distL="114300" distR="114300" simplePos="0" relativeHeight="251758592" behindDoc="0" locked="0" layoutInCell="1" allowOverlap="1" wp14:anchorId="2C8D61E5" wp14:editId="46F1699B">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2073F83C" id="_x0000_t32" coordsize="21600,21600" o:spt="32" o:oned="t" path="m,l21600,21600e" filled="f">
                <v:path arrowok="t" fillok="f" o:connecttype="none"/>
                <o:lock v:ext="edit" shapetype="t"/>
              </v:shapetype>
              <v:shape id="Connecteur droit avec flèche 89" o:spid="_x0000_s1026" type="#_x0000_t32" style="position:absolute;margin-left:167.55pt;margin-top:33.25pt;width:24.8pt;height:65.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002E4D93" w:rsidRPr="00462086">
        <w:rPr>
          <w:noProof/>
        </w:rPr>
        <mc:AlternateContent>
          <mc:Choice Requires="wps">
            <w:drawing>
              <wp:anchor distT="0" distB="0" distL="114300" distR="114300" simplePos="0" relativeHeight="251838464" behindDoc="0" locked="0" layoutInCell="1" allowOverlap="1" wp14:anchorId="45497B3B" wp14:editId="2F0959E8">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047700" id="Flèche vers le bas 127" o:spid="_x0000_s1026" type="#_x0000_t67" style="position:absolute;margin-left:240.15pt;margin-top:33.15pt;width:4.15pt;height:17.4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002E4D93" w:rsidRPr="00462086">
        <w:rPr>
          <w:noProof/>
        </w:rPr>
        <mc:AlternateContent>
          <mc:Choice Requires="wps">
            <w:drawing>
              <wp:anchor distT="91440" distB="91440" distL="137160" distR="137160" simplePos="0" relativeHeight="251834368" behindDoc="0" locked="0" layoutInCell="0" allowOverlap="1" wp14:anchorId="37745C90" wp14:editId="060FDCDA">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261614" w:rsidRPr="00F84575" w:rsidRDefault="00261614" w:rsidP="002E4D93">
                            <w:pPr>
                              <w:pStyle w:val="schematic"/>
                            </w:pPr>
                            <w:r>
                              <w:rPr>
                                <w:lang w:val="en-US"/>
                              </w:rPr>
                              <w:t>LI</w:t>
                            </w:r>
                          </w:p>
                          <w:p w:rsidR="00261614" w:rsidRDefault="00261614" w:rsidP="002E4D93">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7745C90" id="_x0000_s1062" style="position:absolute;margin-left:157.6pt;margin-top:466.85pt;width:26pt;height:39.55pt;rotation:90;z-index:25183436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261614" w:rsidRPr="00F84575" w:rsidRDefault="00261614" w:rsidP="002E4D93">
                      <w:pPr>
                        <w:pStyle w:val="schematic"/>
                      </w:pPr>
                      <w:r>
                        <w:rPr>
                          <w:lang w:val="en-US"/>
                        </w:rPr>
                        <w:t>LI</w:t>
                      </w:r>
                    </w:p>
                    <w:p w:rsidR="00261614" w:rsidRDefault="00261614" w:rsidP="002E4D93">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2E4D93" w:rsidRPr="00462086">
        <w:rPr>
          <w:noProof/>
        </w:rPr>
        <mc:AlternateContent>
          <mc:Choice Requires="wps">
            <w:drawing>
              <wp:anchor distT="91440" distB="91440" distL="137160" distR="137160" simplePos="0" relativeHeight="251832320" behindDoc="0" locked="0" layoutInCell="0" allowOverlap="1" wp14:anchorId="37745C90" wp14:editId="060FDCD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261614" w:rsidRPr="00F84575" w:rsidRDefault="00261614" w:rsidP="002E4D93">
                            <w:pPr>
                              <w:pStyle w:val="schematic"/>
                            </w:pPr>
                            <w:r>
                              <w:rPr>
                                <w:lang w:val="en-US"/>
                              </w:rPr>
                              <w:t>LI</w:t>
                            </w:r>
                          </w:p>
                          <w:p w:rsidR="00261614" w:rsidRDefault="00261614" w:rsidP="002E4D93">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7745C90" id="_x0000_s1063" style="position:absolute;margin-left:229.85pt;margin-top:467.05pt;width:26pt;height:39.55pt;rotation:90;z-index:25183232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261614" w:rsidRPr="00F84575" w:rsidRDefault="00261614" w:rsidP="002E4D93">
                      <w:pPr>
                        <w:pStyle w:val="schematic"/>
                      </w:pPr>
                      <w:r>
                        <w:rPr>
                          <w:lang w:val="en-US"/>
                        </w:rPr>
                        <w:t>LI</w:t>
                      </w:r>
                    </w:p>
                    <w:p w:rsidR="00261614" w:rsidRDefault="00261614" w:rsidP="002E4D93">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BE26C5" w:rsidRPr="00462086">
        <w:rPr>
          <w:noProof/>
        </w:rPr>
        <mc:AlternateContent>
          <mc:Choice Requires="wps">
            <w:drawing>
              <wp:anchor distT="91440" distB="91440" distL="137160" distR="137160" simplePos="0" relativeHeight="251766784" behindDoc="0" locked="0" layoutInCell="0" allowOverlap="1" wp14:anchorId="7B9D7707" wp14:editId="62EC4712">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261614" w:rsidRPr="00952E36" w:rsidRDefault="00261614" w:rsidP="00BE26C5">
                            <w:pPr>
                              <w:pStyle w:val="schematic"/>
                              <w:rPr>
                                <w:b/>
                                <w:color w:val="2E74B5" w:themeColor="accent1" w:themeShade="BF"/>
                              </w:rPr>
                            </w:pPr>
                            <w:r>
                              <w:rPr>
                                <w:b/>
                                <w:color w:val="2E74B5" w:themeColor="accent1" w:themeShade="BF"/>
                                <w:lang w:val="en-US"/>
                              </w:rPr>
                              <w:t>Lobula</w:t>
                            </w:r>
                          </w:p>
                          <w:p w:rsidR="00261614" w:rsidRPr="00952E36" w:rsidRDefault="00261614" w:rsidP="00BE26C5">
                            <w:pPr>
                              <w:pStyle w:val="schematic"/>
                              <w:rPr>
                                <w:b/>
                                <w:color w:val="2E74B5" w:themeColor="accent1" w:themeShade="BF"/>
                              </w:rPr>
                            </w:pPr>
                            <w:r w:rsidRPr="00952E36">
                              <w:rPr>
                                <w:b/>
                                <w:color w:val="2E74B5" w:themeColor="accent1" w:themeShade="BF"/>
                              </w:rPr>
                              <w:t>Layer</w:t>
                            </w: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B9D7707" id="_x0000_s1064" style="position:absolute;margin-left:31.95pt;margin-top:487.25pt;width:35.7pt;height:45.7pt;rotation:-90;flip:x;z-index:25176678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261614" w:rsidRPr="00952E36" w:rsidRDefault="00261614" w:rsidP="00BE26C5">
                      <w:pPr>
                        <w:pStyle w:val="schematic"/>
                        <w:rPr>
                          <w:b/>
                          <w:color w:val="2E74B5" w:themeColor="accent1" w:themeShade="BF"/>
                        </w:rPr>
                      </w:pPr>
                      <w:r>
                        <w:rPr>
                          <w:b/>
                          <w:color w:val="2E74B5" w:themeColor="accent1" w:themeShade="BF"/>
                          <w:lang w:val="en-US"/>
                        </w:rPr>
                        <w:t>Lobula</w:t>
                      </w:r>
                    </w:p>
                    <w:p w:rsidR="00261614" w:rsidRPr="00952E36" w:rsidRDefault="00261614" w:rsidP="00BE26C5">
                      <w:pPr>
                        <w:pStyle w:val="schematic"/>
                        <w:rPr>
                          <w:b/>
                          <w:color w:val="2E74B5" w:themeColor="accent1" w:themeShade="BF"/>
                        </w:rPr>
                      </w:pPr>
                      <w:r w:rsidRPr="00952E36">
                        <w:rPr>
                          <w:b/>
                          <w:color w:val="2E74B5" w:themeColor="accent1" w:themeShade="BF"/>
                        </w:rPr>
                        <w:t>Layer</w:t>
                      </w: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p w:rsidR="00261614" w:rsidRDefault="00261614" w:rsidP="00BE26C5">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D440BA" w:rsidRDefault="009375C6" w:rsidP="003A2C16">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46656" behindDoc="1" locked="0" layoutInCell="1" allowOverlap="1" wp14:anchorId="6F8A0197" wp14:editId="1C6BF465">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261614" w:rsidRPr="005B1218" w:rsidRDefault="00261614" w:rsidP="00A21600">
                            <w:pPr>
                              <w:pStyle w:val="schematic"/>
                              <w:rPr>
                                <w:b/>
                                <w:color w:val="A6A6A6" w:themeColor="background1" w:themeShade="A6"/>
                                <w:vertAlign w:val="superscript"/>
                              </w:rPr>
                            </w:pPr>
                            <w:r w:rsidRPr="00A21600">
                              <w:rPr>
                                <w:position w:val="-4"/>
                              </w:rPr>
                              <w:object w:dxaOrig="480" w:dyaOrig="300">
                                <v:shape id="_x0000_i1157" type="#_x0000_t75" style="width:23.85pt;height:15pt" o:ole="">
                                  <v:imagedata r:id="rId38" o:title=""/>
                                </v:shape>
                                <o:OLEObject Type="Embed" ProgID="Equation.DSMT4" ShapeID="_x0000_i1157" DrawAspect="Content" ObjectID="_1742728532" r:id="rId39"/>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F8A0197" id="_x0000_s1065" type="#_x0000_t202" style="position:absolute;margin-left:146.8pt;margin-top:16.25pt;width:34.5pt;height:17.35pt;z-index:-25146982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261614" w:rsidRPr="005B1218" w:rsidRDefault="00261614" w:rsidP="00A21600">
                      <w:pPr>
                        <w:pStyle w:val="schematic"/>
                        <w:rPr>
                          <w:b/>
                          <w:color w:val="A6A6A6" w:themeColor="background1" w:themeShade="A6"/>
                          <w:vertAlign w:val="superscript"/>
                        </w:rPr>
                      </w:pPr>
                      <w:r w:rsidRPr="00A21600">
                        <w:rPr>
                          <w:position w:val="-4"/>
                        </w:rPr>
                        <w:object w:dxaOrig="480" w:dyaOrig="300">
                          <v:shape id="_x0000_i1157" type="#_x0000_t75" style="width:23.85pt;height:15pt" o:ole="">
                            <v:imagedata r:id="rId38" o:title=""/>
                          </v:shape>
                          <o:OLEObject Type="Embed" ProgID="Equation.DSMT4" ShapeID="_x0000_i1157" DrawAspect="Content" ObjectID="_1742728532" r:id="rId40"/>
                        </w:object>
                      </w:r>
                      <w:r>
                        <w:t xml:space="preserve"> </w:t>
                      </w:r>
                    </w:p>
                  </w:txbxContent>
                </v:textbox>
              </v:shape>
            </w:pict>
          </mc:Fallback>
        </mc:AlternateContent>
      </w:r>
      <w:r w:rsidR="002E4D93" w:rsidRPr="00462086">
        <w:rPr>
          <w:noProof/>
        </w:rPr>
        <mc:AlternateContent>
          <mc:Choice Requires="wps">
            <w:drawing>
              <wp:anchor distT="45720" distB="45720" distL="114300" distR="114300" simplePos="0" relativeHeight="251844608" behindDoc="1" locked="0" layoutInCell="1" allowOverlap="1" wp14:anchorId="5BEAE95F" wp14:editId="5E07C46A">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261614" w:rsidRPr="005B1218" w:rsidRDefault="00261614" w:rsidP="002E4D93">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EAE95F" id="_x0000_s1066" type="#_x0000_t202" style="position:absolute;margin-left:343.9pt;margin-top:11.35pt;width:39.95pt;height:22.4pt;z-index:-251471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261614" w:rsidRPr="005B1218" w:rsidRDefault="00261614" w:rsidP="002E4D93">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002E4D93" w:rsidRPr="00462086">
        <w:rPr>
          <w:noProof/>
        </w:rPr>
        <mc:AlternateContent>
          <mc:Choice Requires="wps">
            <w:drawing>
              <wp:anchor distT="91440" distB="91440" distL="137160" distR="137160" simplePos="0" relativeHeight="251745280" behindDoc="0" locked="0" layoutInCell="0" allowOverlap="1" wp14:anchorId="16DAC5A0" wp14:editId="61DC4066">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261614" w:rsidRPr="00F84575" w:rsidRDefault="00261614" w:rsidP="00D440BA">
                            <w:pPr>
                              <w:pStyle w:val="schematic"/>
                            </w:pPr>
                            <w:r>
                              <w:rPr>
                                <w:lang w:val="en-US"/>
                              </w:rPr>
                              <w:t>FDSR</w:t>
                            </w:r>
                          </w:p>
                          <w:p w:rsidR="00261614" w:rsidRDefault="00261614" w:rsidP="00D440BA">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DAC5A0" id="_x0000_s1067" style="position:absolute;margin-left:233.1pt;margin-top:510.75pt;width:26pt;height:39.55pt;rotation:90;z-index:2517452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261614" w:rsidRPr="00F84575" w:rsidRDefault="00261614" w:rsidP="00D440BA">
                      <w:pPr>
                        <w:pStyle w:val="schematic"/>
                      </w:pPr>
                      <w:r>
                        <w:rPr>
                          <w:lang w:val="en-US"/>
                        </w:rPr>
                        <w:t>FDSR</w:t>
                      </w:r>
                    </w:p>
                    <w:p w:rsidR="00261614" w:rsidRDefault="00261614" w:rsidP="00D440BA">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D440BA" w:rsidRDefault="002E4D93" w:rsidP="003A2C16">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42560" behindDoc="1" locked="0" layoutInCell="1" allowOverlap="1" wp14:anchorId="5BEAE95F" wp14:editId="5E07C46A">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261614" w:rsidRPr="005B1218" w:rsidRDefault="00261614" w:rsidP="002E4D93">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EAE95F" id="_x0000_s1068" type="#_x0000_t202" style="position:absolute;margin-left:216.2pt;margin-top:15.7pt;width:39.95pt;height:22.4pt;z-index:-251473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261614" w:rsidRPr="005B1218" w:rsidRDefault="00261614" w:rsidP="002E4D93">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56544" behindDoc="0" locked="0" layoutInCell="1" allowOverlap="1" wp14:anchorId="1ED5BD2A" wp14:editId="08C6C110">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0D7F97B" id="Connecteur droit avec flèche 88" o:spid="_x0000_s1026" type="#_x0000_t32" style="position:absolute;margin-left:201.4pt;margin-top:8.55pt;width:42.9pt;height:21.75pt;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46304" behindDoc="0" locked="0" layoutInCell="1" allowOverlap="1">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261614" w:rsidRPr="00D440BA" w:rsidRDefault="00261614" w:rsidP="00D440BA">
                            <w:pPr>
                              <w:jc w:val="center"/>
                              <w:rPr>
                                <w:lang w:val="fr-FR"/>
                              </w:rPr>
                            </w:pPr>
                            <w:r w:rsidRPr="00D440BA">
                              <w:rPr>
                                <w:position w:val="-4"/>
                                <w:lang w:val="fr-FR"/>
                              </w:rPr>
                              <w:object w:dxaOrig="260" w:dyaOrig="240">
                                <v:shape id="_x0000_i1158" type="#_x0000_t75" style="width:12.95pt;height:11.9pt" o:ole="">
                                  <v:imagedata r:id="rId41" o:title=""/>
                                </v:shape>
                                <o:OLEObject Type="Embed" ProgID="Equation.DSMT4" ShapeID="_x0000_i1158" DrawAspect="Content" ObjectID="_1742728533" r:id="rId42"/>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id="Organigramme : Connecteur 82" o:spid="_x0000_s1069" type="#_x0000_t120" style="position:absolute;margin-left:175.55pt;margin-top:30.45pt;width:45.6pt;height:29.4pt;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261614" w:rsidRPr="00D440BA" w:rsidRDefault="00261614" w:rsidP="00D440BA">
                      <w:pPr>
                        <w:jc w:val="center"/>
                        <w:rPr>
                          <w:lang w:val="fr-FR"/>
                        </w:rPr>
                      </w:pPr>
                      <w:r w:rsidRPr="00D440BA">
                        <w:rPr>
                          <w:position w:val="-4"/>
                          <w:lang w:val="fr-FR"/>
                        </w:rPr>
                        <w:object w:dxaOrig="260" w:dyaOrig="240">
                          <v:shape id="_x0000_i1158" type="#_x0000_t75" style="width:12.95pt;height:11.9pt" o:ole="">
                            <v:imagedata r:id="rId41" o:title=""/>
                          </v:shape>
                          <o:OLEObject Type="Embed" ProgID="Equation.DSMT4" ShapeID="_x0000_i1158" DrawAspect="Content" ObjectID="_1742728533" r:id="rId43"/>
                        </w:object>
                      </w:r>
                      <w:r>
                        <w:rPr>
                          <w:lang w:val="fr-FR"/>
                        </w:rPr>
                        <w:t xml:space="preserve"> </w:t>
                      </w:r>
                    </w:p>
                  </w:txbxContent>
                </v:textbox>
              </v:shape>
            </w:pict>
          </mc:Fallback>
        </mc:AlternateContent>
      </w:r>
    </w:p>
    <w:p w:rsidR="00D440BA" w:rsidRDefault="002E4D93" w:rsidP="002E4D93">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48352" behindDoc="0" locked="0" layoutInCell="1" allowOverlap="1" wp14:anchorId="7FE328CB" wp14:editId="48A1024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1045BD" id="Flèche vers le bas 83" o:spid="_x0000_s1026" type="#_x0000_t67" style="position:absolute;margin-left:194.75pt;margin-top:30.05pt;width:3.6pt;height:27.25pt;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BE26C5" w:rsidRPr="00462086" w:rsidRDefault="002E4D93" w:rsidP="003A2C16">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840512" behindDoc="1" locked="0" layoutInCell="1" allowOverlap="1" wp14:anchorId="5BEAE95F" wp14:editId="5E07C46A">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261614" w:rsidRPr="002E4D93" w:rsidRDefault="00261614" w:rsidP="002E4D93">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EAE95F" id="_x0000_s1070" type="#_x0000_t202" style="position:absolute;margin-left:196.15pt;margin-top:1.75pt;width:24.8pt;height:17.55pt;z-index:-251475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261614" w:rsidRPr="002E4D93" w:rsidRDefault="00261614" w:rsidP="002E4D93">
                      <w:pPr>
                        <w:pStyle w:val="schematic"/>
                        <w:jc w:val="both"/>
                        <w:rPr>
                          <w:b/>
                          <w:color w:val="A6A6A6" w:themeColor="background1" w:themeShade="A6"/>
                        </w:rPr>
                      </w:pPr>
                      <w:r>
                        <w:rPr>
                          <w:b/>
                          <w:color w:val="A6A6A6" w:themeColor="background1" w:themeShade="A6"/>
                        </w:rPr>
                        <w:t>O</w:t>
                      </w:r>
                    </w:p>
                  </w:txbxContent>
                </v:textbox>
              </v:shape>
            </w:pict>
          </mc:Fallback>
        </mc:AlternateContent>
      </w:r>
    </w:p>
    <w:p w:rsidR="003A2C16" w:rsidRPr="00BE26C5" w:rsidRDefault="00BE26C5" w:rsidP="00BE26C5">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CB3199">
        <w:rPr>
          <w:noProof/>
          <w:lang w:val="en-US"/>
        </w:rPr>
        <w:t>11</w:t>
      </w:r>
      <w:r>
        <w:fldChar w:fldCharType="end"/>
      </w:r>
      <w:r w:rsidRPr="00BE26C5">
        <w:rPr>
          <w:lang w:val="en-US"/>
        </w:rPr>
        <w:t>: Sch</w:t>
      </w:r>
      <w:r>
        <w:rPr>
          <w:lang w:val="en-US"/>
        </w:rPr>
        <w:t xml:space="preserve">ematic </w:t>
      </w:r>
      <w:r w:rsidR="00261614">
        <w:rPr>
          <w:lang w:val="en-US"/>
        </w:rPr>
        <w:t xml:space="preserve">illustration </w:t>
      </w:r>
      <w:r>
        <w:rPr>
          <w:lang w:val="en-US"/>
        </w:rPr>
        <w:t xml:space="preserve">of </w:t>
      </w:r>
      <w:r w:rsidRPr="00BE26C5">
        <w:rPr>
          <w:lang w:val="en-US"/>
        </w:rPr>
        <w:t>Wang at al. proposed model</w:t>
      </w:r>
    </w:p>
    <w:p w:rsidR="003A2C16" w:rsidRPr="003A2C16" w:rsidRDefault="003A2C16" w:rsidP="003A2C16">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3A2C16" w:rsidRPr="003A2C16" w:rsidRDefault="003A2C16" w:rsidP="003A2C16">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3A2C16" w:rsidRPr="00462086" w:rsidRDefault="003A2C16" w:rsidP="00F568DD"/>
    <w:p w:rsidR="00F568DD" w:rsidRPr="00462086" w:rsidRDefault="00F568DD" w:rsidP="00F568DD">
      <w:pPr>
        <w:pStyle w:val="Titre3"/>
        <w:rPr>
          <w:lang w:val="en-US"/>
        </w:rPr>
      </w:pPr>
      <w:bookmarkStart w:id="25" w:name="_Toc131603268"/>
      <w:r w:rsidRPr="00462086">
        <w:rPr>
          <w:lang w:val="en-US"/>
        </w:rPr>
        <w:lastRenderedPageBreak/>
        <w:t>3.2.1.</w:t>
      </w:r>
      <w:r w:rsidRPr="00462086">
        <w:rPr>
          <w:lang w:val="en-US"/>
        </w:rPr>
        <w:tab/>
        <w:t>Retina Layer</w:t>
      </w:r>
      <w:bookmarkEnd w:id="25"/>
    </w:p>
    <w:p w:rsidR="00F568DD" w:rsidRDefault="00F568DD" w:rsidP="00F568DD"/>
    <w:p w:rsidR="00BE26C5" w:rsidRDefault="00F50E75" w:rsidP="00F50E75">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e convolve the intensity of each pixel </w:t>
      </w:r>
      <w:r w:rsidRPr="00F50E75">
        <w:rPr>
          <w:position w:val="-10"/>
        </w:rPr>
        <w:object w:dxaOrig="520" w:dyaOrig="320">
          <v:shape id="_x0000_i1025" type="#_x0000_t75" style="width:25.9pt;height:16.05pt" o:ole="">
            <v:imagedata r:id="rId44" o:title=""/>
          </v:shape>
          <o:OLEObject Type="Embed" ProgID="Equation.DSMT4" ShapeID="_x0000_i1025" DrawAspect="Content" ObjectID="_1742728400" r:id="rId45"/>
        </w:object>
      </w:r>
      <w:r>
        <w:t xml:space="preserve"> in an image frame at time t, denoted by</w:t>
      </w:r>
      <w:r w:rsidRPr="00F50E75">
        <w:rPr>
          <w:position w:val="-14"/>
        </w:rPr>
        <w:object w:dxaOrig="520" w:dyaOrig="380">
          <v:shape id="_x0000_i1026" type="#_x0000_t75" style="width:25.9pt;height:19.15pt" o:ole="">
            <v:imagedata r:id="rId46" o:title=""/>
          </v:shape>
          <o:OLEObject Type="Embed" ProgID="Equation.DSMT4" ShapeID="_x0000_i1026" DrawAspect="Content" ObjectID="_1742728401" r:id="rId47"/>
        </w:object>
      </w:r>
      <w:r>
        <w:t>, with a Gaussian convolution mask.</w:t>
      </w:r>
    </w:p>
    <w:p w:rsidR="00F50E75" w:rsidRDefault="00F50E75" w:rsidP="00F50E75">
      <w:pPr>
        <w:spacing w:before="240" w:line="360" w:lineRule="auto"/>
      </w:pPr>
      <w:r>
        <w:t>That is:</w:t>
      </w:r>
    </w:p>
    <w:p w:rsidR="00F50E75" w:rsidRDefault="00F50E75" w:rsidP="00F50E75">
      <w:pPr>
        <w:pStyle w:val="MTDisplayEquation"/>
      </w:pPr>
      <w:r>
        <w:tab/>
      </w:r>
      <w:r w:rsidR="00B95515" w:rsidRPr="00F50E75">
        <w:rPr>
          <w:position w:val="-28"/>
        </w:rPr>
        <w:object w:dxaOrig="2760" w:dyaOrig="680">
          <v:shape id="_x0000_i1027" type="#_x0000_t75" style="width:137.8pt;height:34.2pt" o:ole="">
            <v:imagedata r:id="rId48" o:title=""/>
          </v:shape>
          <o:OLEObject Type="Embed" ProgID="Equation.DSMT4" ShapeID="_x0000_i1027" DrawAspect="Content" ObjectID="_1742728402" r:id="rId49"/>
        </w:object>
      </w:r>
      <w:r w:rsidR="00B95515">
        <w:tab/>
        <w:t>(1)</w:t>
      </w:r>
    </w:p>
    <w:p w:rsidR="00BE26C5" w:rsidRDefault="00F50E75" w:rsidP="00F568DD">
      <w:r>
        <w:t>Where:</w:t>
      </w:r>
    </w:p>
    <w:p w:rsidR="00F50E75" w:rsidRDefault="00F50E75" w:rsidP="00F50E75">
      <w:pPr>
        <w:pStyle w:val="MTDisplayEquation"/>
      </w:pPr>
      <w:r>
        <w:tab/>
      </w:r>
      <w:r w:rsidR="003D5063" w:rsidRPr="003D5063">
        <w:rPr>
          <w:position w:val="-50"/>
        </w:rPr>
        <w:object w:dxaOrig="1680" w:dyaOrig="1120">
          <v:shape id="_x0000_i1028" type="#_x0000_t75" style="width:83.9pt;height:55.95pt" o:ole="">
            <v:imagedata r:id="rId50" o:title=""/>
          </v:shape>
          <o:OLEObject Type="Embed" ProgID="Equation.DSMT4" ShapeID="_x0000_i1028" DrawAspect="Content" ObjectID="_1742728403" r:id="rId51"/>
        </w:object>
      </w:r>
      <w:r>
        <w:t xml:space="preserve"> </w:t>
      </w:r>
      <w:r w:rsidR="00B95515">
        <w:tab/>
        <w:t>(2)</w:t>
      </w:r>
    </w:p>
    <w:p w:rsidR="003D5A22" w:rsidRDefault="003D5A22" w:rsidP="003D5A22"/>
    <w:p w:rsidR="003D5A22" w:rsidRDefault="0051211D" w:rsidP="0051211D">
      <w:pPr>
        <w:spacing w:before="240" w:line="360" w:lineRule="auto"/>
      </w:pPr>
      <w:r>
        <w:t>After the spatial blur, photoreceptors transform the input luminance to membrane potential. This process is implemented by using Lipetz function with the exponent u set as 0.7.</w:t>
      </w:r>
    </w:p>
    <w:p w:rsidR="00AD18D9" w:rsidRDefault="00AD18D9" w:rsidP="00AD18D9">
      <w:pPr>
        <w:pStyle w:val="MTDisplayEquation"/>
      </w:pPr>
      <w:r>
        <w:tab/>
      </w:r>
      <w:r w:rsidRPr="00AD18D9">
        <w:rPr>
          <w:position w:val="-32"/>
        </w:rPr>
        <w:object w:dxaOrig="2540" w:dyaOrig="760">
          <v:shape id="_x0000_i1029" type="#_x0000_t75" style="width:127.4pt;height:37.8pt" o:ole="">
            <v:imagedata r:id="rId52" o:title=""/>
          </v:shape>
          <o:OLEObject Type="Embed" ProgID="Equation.DSMT4" ShapeID="_x0000_i1029" DrawAspect="Content" ObjectID="_1742728404" r:id="rId53"/>
        </w:object>
      </w:r>
      <w:r>
        <w:t xml:space="preserve"> </w:t>
      </w:r>
      <w:r>
        <w:tab/>
        <w:t>(3)</w:t>
      </w:r>
    </w:p>
    <w:p w:rsidR="00AD18D9" w:rsidRDefault="00AD18D9" w:rsidP="00AD18D9">
      <w:r w:rsidRPr="00AD18D9">
        <w:rPr>
          <w:position w:val="-14"/>
        </w:rPr>
        <w:object w:dxaOrig="560" w:dyaOrig="400">
          <v:shape id="_x0000_i1030" type="#_x0000_t75" style="width:27.95pt;height:19.7pt" o:ole="">
            <v:imagedata r:id="rId54" o:title=""/>
          </v:shape>
          <o:OLEObject Type="Embed" ProgID="Equation.DSMT4" ShapeID="_x0000_i1030" DrawAspect="Content" ObjectID="_1742728405" r:id="rId55"/>
        </w:object>
      </w:r>
      <w:r>
        <w:t xml:space="preserve"> </w:t>
      </w:r>
      <w:proofErr w:type="gramStart"/>
      <w:r>
        <w:t>in</w:t>
      </w:r>
      <w:proofErr w:type="gramEnd"/>
      <w:r>
        <w:t xml:space="preserve"> the equation (3) is the low-pass filtered version of </w:t>
      </w:r>
      <w:r w:rsidRPr="00AD18D9">
        <w:rPr>
          <w:position w:val="-14"/>
        </w:rPr>
        <w:object w:dxaOrig="560" w:dyaOrig="380">
          <v:shape id="_x0000_i1031" type="#_x0000_t75" style="width:27.95pt;height:19.15pt" o:ole="">
            <v:imagedata r:id="rId56" o:title=""/>
          </v:shape>
          <o:OLEObject Type="Embed" ProgID="Equation.DSMT4" ShapeID="_x0000_i1031" DrawAspect="Content" ObjectID="_1742728406" r:id="rId57"/>
        </w:object>
      </w:r>
      <w:r>
        <w:t xml:space="preserve"> and satisfies the following relationship.</w:t>
      </w:r>
    </w:p>
    <w:p w:rsidR="00607398" w:rsidRDefault="00607398" w:rsidP="00AD18D9"/>
    <w:p w:rsidR="0068056F" w:rsidRDefault="00AD18D9" w:rsidP="00AD18D9">
      <w:pPr>
        <w:pStyle w:val="MTDisplayEquation"/>
      </w:pPr>
      <w:r>
        <w:tab/>
      </w:r>
      <w:r w:rsidR="0068056F" w:rsidRPr="00AD18D9">
        <w:rPr>
          <w:position w:val="-30"/>
        </w:rPr>
        <w:object w:dxaOrig="2540" w:dyaOrig="740">
          <v:shape id="_x0000_i1032" type="#_x0000_t75" style="width:127.4pt;height:37.3pt" o:ole="">
            <v:imagedata r:id="rId58" o:title=""/>
          </v:shape>
          <o:OLEObject Type="Embed" ProgID="Equation.DSMT4" ShapeID="_x0000_i1032" DrawAspect="Content" ObjectID="_1742728407" r:id="rId59"/>
        </w:object>
      </w:r>
      <w:r>
        <w:tab/>
      </w:r>
    </w:p>
    <w:p w:rsidR="00AD18D9" w:rsidRDefault="0068056F" w:rsidP="00AD18D9">
      <w:pPr>
        <w:pStyle w:val="MTDisplayEquation"/>
      </w:pPr>
      <w:r>
        <w:tab/>
      </w:r>
      <w:r w:rsidRPr="0068056F">
        <w:rPr>
          <w:position w:val="-30"/>
        </w:rPr>
        <w:object w:dxaOrig="2620" w:dyaOrig="740">
          <v:shape id="_x0000_i1142" type="#_x0000_t75" style="width:130.55pt;height:37.3pt" o:ole="">
            <v:imagedata r:id="rId60" o:title=""/>
          </v:shape>
          <o:OLEObject Type="Embed" ProgID="Equation.DSMT4" ShapeID="_x0000_i1142" DrawAspect="Content" ObjectID="_1742728408" r:id="rId61"/>
        </w:object>
      </w:r>
      <w:r>
        <w:t xml:space="preserve"> </w:t>
      </w:r>
      <w:r>
        <w:tab/>
      </w:r>
      <w:r w:rsidR="00AD18D9">
        <w:t>(4)</w:t>
      </w:r>
    </w:p>
    <w:p w:rsidR="00AD18D9" w:rsidRDefault="004D2B64" w:rsidP="00B85E2A">
      <w:proofErr w:type="gramStart"/>
      <w:r>
        <w:t>where</w:t>
      </w:r>
      <w:proofErr w:type="gramEnd"/>
      <w:r>
        <w:t xml:space="preserve"> </w:t>
      </w:r>
      <w:r w:rsidRPr="004D2B64">
        <w:rPr>
          <w:position w:val="-12"/>
        </w:rPr>
        <w:object w:dxaOrig="220" w:dyaOrig="360">
          <v:shape id="_x0000_i1033" type="#_x0000_t75" style="width:10.9pt;height:18.15pt" o:ole="">
            <v:imagedata r:id="rId62" o:title=""/>
          </v:shape>
          <o:OLEObject Type="Embed" ProgID="Equation.DSMT4" ShapeID="_x0000_i1033" DrawAspect="Content" ObjectID="_1742728409" r:id="rId63"/>
        </w:object>
      </w:r>
      <w:r w:rsidR="00B85E2A">
        <w:t xml:space="preserve"> is the time constant.</w:t>
      </w:r>
    </w:p>
    <w:p w:rsidR="00261614" w:rsidRDefault="00261614" w:rsidP="00B85E2A">
      <w:r w:rsidRPr="00261614">
        <w:rPr>
          <w:position w:val="-4"/>
        </w:rPr>
        <w:object w:dxaOrig="180" w:dyaOrig="279">
          <v:shape id="_x0000_i1143" type="#_x0000_t75" style="width:8.8pt;height:14pt" o:ole="">
            <v:imagedata r:id="rId64" o:title=""/>
          </v:shape>
          <o:OLEObject Type="Embed" ProgID="Equation.DSMT4" ShapeID="_x0000_i1143" DrawAspect="Content" ObjectID="_1742728410" r:id="rId65"/>
        </w:object>
      </w:r>
      <w:r>
        <w:t xml:space="preserve"> </w:t>
      </w:r>
    </w:p>
    <w:p w:rsidR="00607398" w:rsidRDefault="00607398" w:rsidP="00B85E2A"/>
    <w:p w:rsidR="00607398" w:rsidRDefault="00607398" w:rsidP="00B85E2A"/>
    <w:p w:rsidR="00607398" w:rsidRDefault="00607398" w:rsidP="00B85E2A"/>
    <w:p w:rsidR="00607398" w:rsidRDefault="00607398" w:rsidP="00B85E2A"/>
    <w:p w:rsidR="00607398" w:rsidRDefault="00607398" w:rsidP="00607398">
      <w:r>
        <w:lastRenderedPageBreak/>
        <w:t xml:space="preserve">(4) </w:t>
      </w:r>
      <w:proofErr w:type="gramStart"/>
      <w:r>
        <w:t>is</w:t>
      </w:r>
      <w:proofErr w:type="gramEnd"/>
      <w:r>
        <w:t xml:space="preserve"> an ordinary differential equation (ODE) of the first order</w:t>
      </w:r>
      <w:r>
        <w:t xml:space="preserve"> to the form of:</w:t>
      </w:r>
    </w:p>
    <w:p w:rsidR="00261614" w:rsidRDefault="00261614" w:rsidP="00261614">
      <w:pPr>
        <w:pStyle w:val="MTDisplayEquation"/>
      </w:pPr>
      <w:r>
        <w:tab/>
      </w:r>
      <w:r w:rsidR="00607398" w:rsidRPr="00261614">
        <w:rPr>
          <w:position w:val="-24"/>
        </w:rPr>
        <w:object w:dxaOrig="1560" w:dyaOrig="620">
          <v:shape id="_x0000_i1144" type="#_x0000_t75" style="width:78.2pt;height:31.1pt" o:ole="">
            <v:imagedata r:id="rId66" o:title=""/>
          </v:shape>
          <o:OLEObject Type="Embed" ProgID="Equation.DSMT4" ShapeID="_x0000_i1144" DrawAspect="Content" ObjectID="_1742728411" r:id="rId67"/>
        </w:object>
      </w:r>
      <w:r>
        <w:t xml:space="preserve"> </w:t>
      </w:r>
    </w:p>
    <w:p w:rsidR="00261614" w:rsidRDefault="00607398" w:rsidP="00B85E2A">
      <w:r>
        <w:t xml:space="preserve">With </w:t>
      </w:r>
      <w:r w:rsidRPr="00607398">
        <w:rPr>
          <w:position w:val="-30"/>
        </w:rPr>
        <w:object w:dxaOrig="660" w:dyaOrig="680">
          <v:shape id="_x0000_i1145" type="#_x0000_t75" style="width:33.15pt;height:34.2pt" o:ole="">
            <v:imagedata r:id="rId68" o:title=""/>
          </v:shape>
          <o:OLEObject Type="Embed" ProgID="Equation.DSMT4" ShapeID="_x0000_i1145" DrawAspect="Content" ObjectID="_1742728412" r:id="rId69"/>
        </w:object>
      </w:r>
      <w:r>
        <w:t xml:space="preserve"> </w:t>
      </w:r>
      <w:proofErr w:type="gramStart"/>
      <w:r>
        <w:t xml:space="preserve">and </w:t>
      </w:r>
      <w:r w:rsidRPr="00607398">
        <w:rPr>
          <w:position w:val="-30"/>
        </w:rPr>
        <w:object w:dxaOrig="1140" w:dyaOrig="680">
          <v:shape id="_x0000_i1146" type="#_x0000_t75" style="width:57pt;height:34.2pt" o:ole="">
            <v:imagedata r:id="rId70" o:title=""/>
          </v:shape>
          <o:OLEObject Type="Embed" ProgID="Equation.DSMT4" ShapeID="_x0000_i1146" DrawAspect="Content" ObjectID="_1742728413" r:id="rId71"/>
        </w:object>
      </w:r>
      <w:r>
        <w:t xml:space="preserve"> ; In fact, </w:t>
      </w:r>
      <w:r w:rsidRPr="00607398">
        <w:rPr>
          <w:position w:val="-14"/>
        </w:rPr>
        <w:object w:dxaOrig="560" w:dyaOrig="380">
          <v:shape id="_x0000_i1147" type="#_x0000_t75" style="width:27.95pt;height:19.15pt" o:ole="">
            <v:imagedata r:id="rId72" o:title=""/>
          </v:shape>
          <o:OLEObject Type="Embed" ProgID="Equation.DSMT4" ShapeID="_x0000_i1147" DrawAspect="Content" ObjectID="_1742728414" r:id="rId73"/>
        </w:object>
      </w:r>
      <w:r>
        <w:t>is a constant for each t.</w:t>
      </w:r>
    </w:p>
    <w:p w:rsidR="00607398" w:rsidRDefault="00607398" w:rsidP="00B85E2A">
      <w:r>
        <w:t>And the solution of this equation is:</w:t>
      </w:r>
    </w:p>
    <w:p w:rsidR="00607398" w:rsidRDefault="00607398" w:rsidP="00607398">
      <w:pPr>
        <w:pStyle w:val="MTDisplayEquation"/>
      </w:pPr>
      <w:r>
        <w:tab/>
      </w:r>
      <w:r w:rsidR="00122A1F" w:rsidRPr="00122A1F">
        <w:rPr>
          <w:position w:val="-24"/>
        </w:rPr>
        <w:object w:dxaOrig="1740" w:dyaOrig="620">
          <v:shape id="_x0000_i1148" type="#_x0000_t75" style="width:98.4pt;height:35.2pt" o:ole="">
            <v:imagedata r:id="rId74" o:title=""/>
          </v:shape>
          <o:OLEObject Type="Embed" ProgID="Equation.DSMT4" ShapeID="_x0000_i1148" DrawAspect="Content" ObjectID="_1742728415" r:id="rId75"/>
        </w:object>
      </w:r>
      <w:r>
        <w:t xml:space="preserve"> </w:t>
      </w:r>
    </w:p>
    <w:p w:rsidR="00122A1F" w:rsidRPr="00122A1F" w:rsidRDefault="00122A1F" w:rsidP="00122A1F">
      <w:r>
        <w:t xml:space="preserve">Where </w:t>
      </w:r>
      <w:r w:rsidRPr="00122A1F">
        <w:rPr>
          <w:position w:val="-12"/>
        </w:rPr>
        <w:object w:dxaOrig="220" w:dyaOrig="360">
          <v:shape id="_x0000_i1149" type="#_x0000_t75" style="width:10.9pt;height:18.15pt" o:ole="">
            <v:imagedata r:id="rId76" o:title=""/>
          </v:shape>
          <o:OLEObject Type="Embed" ProgID="Equation.DSMT4" ShapeID="_x0000_i1149" DrawAspect="Content" ObjectID="_1742728416" r:id="rId77"/>
        </w:object>
      </w:r>
      <w:r>
        <w:t xml:space="preserve"> is a </w:t>
      </w:r>
      <w:proofErr w:type="gramStart"/>
      <w:r>
        <w:t>constant.</w:t>
      </w:r>
      <w:proofErr w:type="gramEnd"/>
    </w:p>
    <w:p w:rsidR="00250500" w:rsidRPr="001A5D1E" w:rsidRDefault="00250500" w:rsidP="001A5D1E"/>
    <w:p w:rsidR="003D5A22" w:rsidRDefault="003D5A22" w:rsidP="003D5A22"/>
    <w:p w:rsidR="004D2B64" w:rsidRDefault="004D2B64" w:rsidP="003D5A22"/>
    <w:p w:rsidR="004D2B64" w:rsidRDefault="004D2B64" w:rsidP="003D5A22"/>
    <w:p w:rsidR="004D2B64" w:rsidRDefault="004D2B64" w:rsidP="003D5A22"/>
    <w:p w:rsidR="00B85E2A" w:rsidRDefault="00B85E2A" w:rsidP="003D5A22"/>
    <w:p w:rsidR="00B85E2A" w:rsidRDefault="00B85E2A" w:rsidP="003D5A22"/>
    <w:p w:rsidR="00B85E2A" w:rsidRDefault="00B85E2A" w:rsidP="003D5A22"/>
    <w:p w:rsidR="00B85E2A" w:rsidRDefault="00B85E2A" w:rsidP="003D5A22"/>
    <w:p w:rsidR="00F1751E" w:rsidRDefault="00F1751E" w:rsidP="003D5A22">
      <w:pPr>
        <w:jc w:val="center"/>
      </w:pPr>
    </w:p>
    <w:p w:rsidR="003D5A22" w:rsidRDefault="003D5A22" w:rsidP="003D5A22">
      <w:pPr>
        <w:jc w:val="center"/>
      </w:pPr>
      <w:r>
        <w:rPr>
          <w:noProof/>
        </w:rPr>
        <mc:AlternateContent>
          <mc:Choice Requires="wps">
            <w:drawing>
              <wp:anchor distT="0" distB="0" distL="114300" distR="114300" simplePos="0" relativeHeight="251767808" behindDoc="0" locked="0" layoutInCell="1" allowOverlap="1">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261614" w:rsidRDefault="00261614" w:rsidP="003D5A22">
                            <w:pPr>
                              <w:jc w:val="center"/>
                              <w:rPr>
                                <w:lang w:val="fr-FR"/>
                              </w:rPr>
                            </w:pPr>
                            <w:r w:rsidRPr="00B95515">
                              <w:t>Retina</w:t>
                            </w:r>
                          </w:p>
                          <w:p w:rsidR="00261614" w:rsidRPr="00B95515" w:rsidRDefault="00261614" w:rsidP="003D5A22">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01" o:spid="_x0000_s1071" style="position:absolute;left:0;text-align:left;margin-left:179.95pt;margin-top:14pt;width:135.6pt;height:4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261614" w:rsidRDefault="00261614" w:rsidP="003D5A22">
                      <w:pPr>
                        <w:jc w:val="center"/>
                        <w:rPr>
                          <w:lang w:val="fr-FR"/>
                        </w:rPr>
                      </w:pPr>
                      <w:r w:rsidRPr="00B95515">
                        <w:t>Retina</w:t>
                      </w:r>
                    </w:p>
                    <w:p w:rsidR="00261614" w:rsidRPr="00B95515" w:rsidRDefault="00261614" w:rsidP="003D5A22">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3D5A22" w:rsidTr="003D5A22">
        <w:trPr>
          <w:trHeight w:val="241"/>
        </w:trPr>
        <w:tc>
          <w:tcPr>
            <w:tcW w:w="2121" w:type="dxa"/>
          </w:tcPr>
          <w:p w:rsidR="003D5A22" w:rsidRDefault="003D5A22" w:rsidP="003D5A22">
            <w:pPr>
              <w:jc w:val="center"/>
            </w:pPr>
            <w:r w:rsidRPr="003D5A22">
              <w:rPr>
                <w:lang w:val="en"/>
              </w:rPr>
              <w:t xml:space="preserve">image composed </w:t>
            </w:r>
          </w:p>
        </w:tc>
      </w:tr>
      <w:tr w:rsidR="003D5A22" w:rsidTr="003D5A22">
        <w:trPr>
          <w:trHeight w:val="241"/>
        </w:trPr>
        <w:tc>
          <w:tcPr>
            <w:tcW w:w="2121" w:type="dxa"/>
          </w:tcPr>
          <w:p w:rsidR="003D5A22" w:rsidRDefault="003D5A22" w:rsidP="003D5A22">
            <w:pPr>
              <w:jc w:val="center"/>
            </w:pPr>
            <w:r>
              <w:rPr>
                <w:noProof/>
              </w:rPr>
              <mc:AlternateContent>
                <mc:Choice Requires="wps">
                  <w:drawing>
                    <wp:anchor distT="0" distB="0" distL="114300" distR="114300" simplePos="0" relativeHeight="251772928" behindDoc="0" locked="0" layoutInCell="1" allowOverlap="1" wp14:anchorId="643AD622" wp14:editId="4035B67C">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F6EAB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3D5A22" w:rsidTr="003D5A22">
        <w:trPr>
          <w:trHeight w:val="325"/>
        </w:trPr>
        <w:tc>
          <w:tcPr>
            <w:tcW w:w="2121" w:type="dxa"/>
          </w:tcPr>
          <w:p w:rsidR="003D5A22" w:rsidRDefault="003D5A22" w:rsidP="003D5A22">
            <w:pPr>
              <w:jc w:val="center"/>
            </w:pPr>
            <w:r w:rsidRPr="003D5A22">
              <w:rPr>
                <w:lang w:val="en"/>
              </w:rPr>
              <w:t>of pixels</w:t>
            </w:r>
            <w:r>
              <w:rPr>
                <w:lang w:val="en"/>
              </w:rPr>
              <w:t xml:space="preserve"> </w:t>
            </w:r>
            <w:r w:rsidRPr="00F50E75">
              <w:rPr>
                <w:position w:val="-14"/>
              </w:rPr>
              <w:object w:dxaOrig="260" w:dyaOrig="380">
                <v:shape id="_x0000_i1034" type="#_x0000_t75" style="width:12.95pt;height:19.15pt" o:ole="">
                  <v:imagedata r:id="rId78" o:title=""/>
                </v:shape>
                <o:OLEObject Type="Embed" ProgID="Equation.DSMT4" ShapeID="_x0000_i1034" DrawAspect="Content" ObjectID="_1742728417" r:id="rId79"/>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3D5A22" w:rsidTr="003D5A22">
        <w:trPr>
          <w:trHeight w:val="241"/>
        </w:trPr>
        <w:tc>
          <w:tcPr>
            <w:tcW w:w="2121" w:type="dxa"/>
          </w:tcPr>
          <w:p w:rsidR="003D5A22" w:rsidRDefault="003D5A22" w:rsidP="003D5A22">
            <w:pPr>
              <w:jc w:val="center"/>
            </w:pPr>
            <w:r w:rsidRPr="003D5A22">
              <w:rPr>
                <w:lang w:val="en"/>
              </w:rPr>
              <w:t xml:space="preserve">image composed </w:t>
            </w:r>
          </w:p>
        </w:tc>
      </w:tr>
      <w:tr w:rsidR="003D5A22" w:rsidTr="003D5A22">
        <w:trPr>
          <w:trHeight w:val="241"/>
        </w:trPr>
        <w:tc>
          <w:tcPr>
            <w:tcW w:w="2121" w:type="dxa"/>
          </w:tcPr>
          <w:p w:rsidR="003D5A22" w:rsidRDefault="003D5A22" w:rsidP="003D5A22">
            <w:pPr>
              <w:jc w:val="center"/>
            </w:pPr>
            <w:r>
              <w:rPr>
                <w:noProof/>
              </w:rPr>
              <mc:AlternateContent>
                <mc:Choice Requires="wps">
                  <w:drawing>
                    <wp:anchor distT="0" distB="0" distL="114300" distR="114300" simplePos="0" relativeHeight="251774976" behindDoc="0" locked="0" layoutInCell="1" allowOverlap="1" wp14:anchorId="60BFE458" wp14:editId="3CA7FF3A">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85F721" id="Flèche droite 104" o:spid="_x0000_s1026" type="#_x0000_t13" style="position:absolute;margin-left:-.25pt;margin-top:2.5pt;width:100.8pt;height:8.4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3D5A22" w:rsidTr="003D5A22">
        <w:trPr>
          <w:trHeight w:val="325"/>
        </w:trPr>
        <w:tc>
          <w:tcPr>
            <w:tcW w:w="2121" w:type="dxa"/>
          </w:tcPr>
          <w:p w:rsidR="003D5A22" w:rsidRDefault="003D5A22" w:rsidP="003D5A22">
            <w:pPr>
              <w:jc w:val="center"/>
            </w:pPr>
            <w:r w:rsidRPr="003D5A22">
              <w:rPr>
                <w:lang w:val="en"/>
              </w:rPr>
              <w:t>of pixels</w:t>
            </w:r>
            <w:r>
              <w:rPr>
                <w:lang w:val="en"/>
              </w:rPr>
              <w:t xml:space="preserve"> </w:t>
            </w:r>
            <w:r w:rsidRPr="00F50E75">
              <w:rPr>
                <w:position w:val="-14"/>
              </w:rPr>
              <w:object w:dxaOrig="300" w:dyaOrig="380">
                <v:shape id="_x0000_i1035" type="#_x0000_t75" style="width:15pt;height:19.15pt" o:ole="">
                  <v:imagedata r:id="rId80" o:title=""/>
                </v:shape>
                <o:OLEObject Type="Embed" ProgID="Equation.DSMT4" ShapeID="_x0000_i1035" DrawAspect="Content" ObjectID="_1742728418" r:id="rId81"/>
              </w:object>
            </w:r>
            <w:r w:rsidR="001D63AB">
              <w:t xml:space="preserve">then </w:t>
            </w:r>
            <w:r w:rsidR="001D63AB" w:rsidRPr="001D63AB">
              <w:rPr>
                <w:position w:val="-14"/>
              </w:rPr>
              <w:object w:dxaOrig="279" w:dyaOrig="380">
                <v:shape id="_x0000_i1036" type="#_x0000_t75" style="width:14pt;height:19.15pt" o:ole="">
                  <v:imagedata r:id="rId82" o:title=""/>
                </v:shape>
                <o:OLEObject Type="Embed" ProgID="Equation.DSMT4" ShapeID="_x0000_i1036" DrawAspect="Content" ObjectID="_1742728419" r:id="rId83"/>
              </w:object>
            </w:r>
            <w:r w:rsidR="001D63AB">
              <w:t xml:space="preserve"> </w:t>
            </w:r>
          </w:p>
        </w:tc>
      </w:tr>
    </w:tbl>
    <w:p w:rsidR="003D5A22" w:rsidRDefault="003D5A22" w:rsidP="003D5A22"/>
    <w:p w:rsidR="003D5A22" w:rsidRDefault="003D5A22" w:rsidP="003D5A22"/>
    <w:p w:rsidR="003D5A22" w:rsidRDefault="003D5A22" w:rsidP="003D5A22"/>
    <w:p w:rsidR="003D5A22" w:rsidRDefault="003D5A22" w:rsidP="003D5A22">
      <w:r>
        <w:rPr>
          <w:noProof/>
        </w:rPr>
        <mc:AlternateContent>
          <mc:Choice Requires="wps">
            <w:drawing>
              <wp:anchor distT="0" distB="0" distL="114300" distR="114300" simplePos="0" relativeHeight="251776000" behindDoc="0" locked="0" layoutInCell="1" allowOverlap="1">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01B5C53" id="Connecteur droit avec flèche 107" o:spid="_x0000_s1026" type="#_x0000_t32" style="position:absolute;margin-left:197.95pt;margin-top:6.8pt;width:51.6pt;height:26.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3D5A22" w:rsidRDefault="003D5A22" w:rsidP="003D5A22">
      <w:r>
        <w:rPr>
          <w:noProof/>
        </w:rPr>
        <mc:AlternateContent>
          <mc:Choice Requires="wps">
            <w:drawing>
              <wp:anchor distT="45720" distB="45720" distL="114300" distR="114300" simplePos="0" relativeHeight="251778048" behindDoc="0" locked="0" layoutInCell="1" allowOverlap="1">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261614" w:rsidRPr="004D2B64" w:rsidRDefault="00261614">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2" type="#_x0000_t202" style="position:absolute;left:0;text-align:left;margin-left:249.55pt;margin-top:11.35pt;width:131.4pt;height:110.6pt;z-index:251778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261614" w:rsidRPr="004D2B64" w:rsidRDefault="00261614">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3D5A22" w:rsidRDefault="003D5A22" w:rsidP="003D5A22"/>
    <w:p w:rsidR="001D63AB" w:rsidRDefault="001D63AB" w:rsidP="003D5A22"/>
    <w:p w:rsidR="0051211D" w:rsidRDefault="0051211D" w:rsidP="003D5A22"/>
    <w:p w:rsidR="0051211D" w:rsidRDefault="00F1751E" w:rsidP="00F1751E">
      <w:pPr>
        <w:pStyle w:val="Lgende"/>
      </w:pPr>
      <w:r>
        <w:t xml:space="preserve">Figure </w:t>
      </w:r>
      <w:r w:rsidR="00261614">
        <w:rPr>
          <w:noProof/>
        </w:rPr>
        <w:fldChar w:fldCharType="begin"/>
      </w:r>
      <w:r w:rsidR="00261614">
        <w:rPr>
          <w:noProof/>
        </w:rPr>
        <w:instrText xml:space="preserve"> SEQ Figure \* ARABIC </w:instrText>
      </w:r>
      <w:r w:rsidR="00261614">
        <w:rPr>
          <w:noProof/>
        </w:rPr>
        <w:fldChar w:fldCharType="separate"/>
      </w:r>
      <w:r w:rsidR="00CB3199">
        <w:rPr>
          <w:noProof/>
        </w:rPr>
        <w:t>12</w:t>
      </w:r>
      <w:r w:rsidR="00261614">
        <w:rPr>
          <w:noProof/>
        </w:rPr>
        <w:fldChar w:fldCharType="end"/>
      </w:r>
      <w:r>
        <w:t xml:space="preserve">: </w:t>
      </w:r>
      <w:r w:rsidRPr="00F1751E">
        <w:rPr>
          <w:lang w:val="en-US"/>
        </w:rPr>
        <w:t>Retina</w:t>
      </w:r>
      <w:r>
        <w:t xml:space="preserve"> Layer</w:t>
      </w:r>
    </w:p>
    <w:p w:rsidR="0051211D" w:rsidRDefault="0051211D" w:rsidP="003D5A22"/>
    <w:p w:rsidR="003D5A22" w:rsidRPr="003D5A22" w:rsidRDefault="003D5A22" w:rsidP="003D5A22"/>
    <w:p w:rsidR="00F568DD" w:rsidRDefault="00D6529F" w:rsidP="00F568DD">
      <w:pPr>
        <w:pStyle w:val="Titre3"/>
        <w:rPr>
          <w:lang w:val="en-US"/>
        </w:rPr>
      </w:pPr>
      <w:bookmarkStart w:id="26" w:name="_Toc131603269"/>
      <w:r w:rsidRPr="00462086">
        <w:rPr>
          <w:lang w:val="en-US"/>
        </w:rPr>
        <w:t>3.2.</w:t>
      </w:r>
      <w:r w:rsidR="00F568DD" w:rsidRPr="00462086">
        <w:rPr>
          <w:lang w:val="en-US"/>
        </w:rPr>
        <w:t>2. Lamina Layer</w:t>
      </w:r>
      <w:bookmarkEnd w:id="26"/>
    </w:p>
    <w:p w:rsidR="004D2B64" w:rsidRDefault="004D2B64" w:rsidP="004D2B64"/>
    <w:p w:rsidR="004D2B64" w:rsidRDefault="004D2B64" w:rsidP="00B85E2A">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sidR="005B6901">
        <w:rPr>
          <w:szCs w:val="24"/>
        </w:rPr>
        <w:t xml:space="preserve"> This delay is modelled by:</w:t>
      </w:r>
    </w:p>
    <w:p w:rsidR="00B85E2A" w:rsidRDefault="00B85E2A" w:rsidP="00B85E2A">
      <w:pPr>
        <w:pStyle w:val="MTDisplayEquation"/>
      </w:pPr>
      <w:r>
        <w:tab/>
      </w:r>
      <w:r w:rsidR="00F1751E" w:rsidRPr="00B85E2A">
        <w:rPr>
          <w:position w:val="-30"/>
        </w:rPr>
        <w:object w:dxaOrig="2820" w:dyaOrig="720">
          <v:shape id="_x0000_i1037" type="#_x0000_t75" style="width:140.9pt;height:36.25pt" o:ole="">
            <v:imagedata r:id="rId84" o:title=""/>
          </v:shape>
          <o:OLEObject Type="Embed" ProgID="Equation.DSMT4" ShapeID="_x0000_i1037" DrawAspect="Content" ObjectID="_1742728420" r:id="rId85"/>
        </w:object>
      </w:r>
      <w:r>
        <w:t xml:space="preserve"> </w:t>
      </w:r>
      <w:r w:rsidRPr="00B85E2A">
        <w:rPr>
          <w:position w:val="-30"/>
        </w:rPr>
        <w:object w:dxaOrig="2620" w:dyaOrig="720">
          <v:shape id="_x0000_i1038" type="#_x0000_t75" style="width:130.55pt;height:36.25pt" o:ole="">
            <v:imagedata r:id="rId86" o:title=""/>
          </v:shape>
          <o:OLEObject Type="Embed" ProgID="Equation.DSMT4" ShapeID="_x0000_i1038" DrawAspect="Content" ObjectID="_1742728421" r:id="rId87"/>
        </w:object>
      </w:r>
      <w:r>
        <w:tab/>
        <w:t>(5)</w:t>
      </w:r>
    </w:p>
    <w:p w:rsidR="00B85E2A" w:rsidRDefault="00B85E2A" w:rsidP="00B85E2A">
      <w:proofErr w:type="gramStart"/>
      <w:r>
        <w:t>where</w:t>
      </w:r>
      <w:proofErr w:type="gramEnd"/>
      <w:r>
        <w:t xml:space="preserve"> </w:t>
      </w:r>
      <w:r w:rsidR="00F1751E" w:rsidRPr="004D2B64">
        <w:rPr>
          <w:position w:val="-12"/>
        </w:rPr>
        <w:object w:dxaOrig="260" w:dyaOrig="360">
          <v:shape id="_x0000_i1039" type="#_x0000_t75" style="width:12.95pt;height:18.15pt" o:ole="">
            <v:imagedata r:id="rId88" o:title=""/>
          </v:shape>
          <o:OLEObject Type="Embed" ProgID="Equation.DSMT4" ShapeID="_x0000_i1039" DrawAspect="Content" ObjectID="_1742728422" r:id="rId89"/>
        </w:object>
      </w:r>
      <w:r>
        <w:t xml:space="preserve"> is the time constant.</w:t>
      </w:r>
    </w:p>
    <w:p w:rsidR="00B85E2A" w:rsidRDefault="00B85E2A" w:rsidP="00B85E2A">
      <w:r>
        <w:t>(5) is an ODE of the first order.</w:t>
      </w:r>
    </w:p>
    <w:p w:rsidR="001D63AB" w:rsidRDefault="001D63AB" w:rsidP="00F1751E">
      <w:pPr>
        <w:tabs>
          <w:tab w:val="left" w:pos="4884"/>
        </w:tabs>
        <w:jc w:val="left"/>
      </w:pPr>
    </w:p>
    <w:p w:rsidR="001D63AB" w:rsidRDefault="001D63AB" w:rsidP="001D63AB">
      <w:pPr>
        <w:pStyle w:val="NormalWeb"/>
        <w:spacing w:line="360" w:lineRule="auto"/>
        <w:rPr>
          <w:lang w:val="en-US"/>
        </w:rPr>
      </w:pPr>
      <w:r w:rsidRPr="001D63AB">
        <w:rPr>
          <w:lang w:val="en-US"/>
        </w:rPr>
        <w:lastRenderedPageBreak/>
        <w:t xml:space="preserve">The delayed signal </w:t>
      </w:r>
      <w:r w:rsidRPr="001D63AB">
        <w:rPr>
          <w:position w:val="-14"/>
          <w:lang w:val="en-US"/>
        </w:rPr>
        <w:object w:dxaOrig="540" w:dyaOrig="380">
          <v:shape id="_x0000_i1040" type="#_x0000_t75" style="width:26.95pt;height:19.15pt" o:ole="">
            <v:imagedata r:id="rId90" o:title=""/>
          </v:shape>
          <o:OLEObject Type="Embed" ProgID="Equation.DSMT4" ShapeID="_x0000_i1040" DrawAspect="Content" ObjectID="_1742728423" r:id="rId91"/>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68056F" w:rsidRDefault="001D63AB" w:rsidP="0068056F">
      <w:pPr>
        <w:pStyle w:val="MTDisplayEquation"/>
      </w:pPr>
      <w:r>
        <w:tab/>
      </w:r>
      <w:r w:rsidR="0068056F" w:rsidRPr="001D63AB">
        <w:rPr>
          <w:position w:val="-30"/>
        </w:rPr>
        <w:object w:dxaOrig="3120" w:dyaOrig="740">
          <v:shape id="_x0000_i1041" type="#_x0000_t75" style="width:155.9pt;height:37.3pt" o:ole="">
            <v:imagedata r:id="rId92" o:title=""/>
          </v:shape>
          <o:OLEObject Type="Embed" ProgID="Equation.DSMT4" ShapeID="_x0000_i1041" DrawAspect="Content" ObjectID="_1742728424" r:id="rId93"/>
        </w:object>
      </w:r>
      <w:r w:rsidR="003500C9">
        <w:tab/>
      </w:r>
    </w:p>
    <w:p w:rsidR="001D63AB" w:rsidRDefault="0068056F" w:rsidP="0068056F">
      <w:pPr>
        <w:pStyle w:val="MTDisplayEquation"/>
      </w:pPr>
      <w:r>
        <w:tab/>
      </w:r>
      <w:r w:rsidRPr="0068056F">
        <w:rPr>
          <w:position w:val="-30"/>
        </w:rPr>
        <w:object w:dxaOrig="3220" w:dyaOrig="740">
          <v:shape id="_x0000_i1042" type="#_x0000_t75" style="width:161.1pt;height:37.3pt" o:ole="">
            <v:imagedata r:id="rId94" o:title=""/>
          </v:shape>
          <o:OLEObject Type="Embed" ProgID="Equation.DSMT4" ShapeID="_x0000_i1042" DrawAspect="Content" ObjectID="_1742728425" r:id="rId95"/>
        </w:object>
      </w:r>
      <w:r>
        <w:t xml:space="preserve"> </w:t>
      </w:r>
      <w:r>
        <w:tab/>
      </w:r>
      <w:r w:rsidR="003500C9">
        <w:t>(6)</w:t>
      </w:r>
    </w:p>
    <w:p w:rsidR="003500C9" w:rsidRDefault="003500C9" w:rsidP="003500C9">
      <w:pPr>
        <w:pStyle w:val="MTDisplayEquation"/>
      </w:pPr>
      <w:r>
        <w:tab/>
      </w:r>
      <w:r w:rsidRPr="003500C9">
        <w:rPr>
          <w:position w:val="-14"/>
        </w:rPr>
        <w:object w:dxaOrig="2000" w:dyaOrig="400">
          <v:shape id="_x0000_i1043" type="#_x0000_t75" style="width:99.95pt;height:19.7pt" o:ole="">
            <v:imagedata r:id="rId96" o:title=""/>
          </v:shape>
          <o:OLEObject Type="Embed" ProgID="Equation.DSMT4" ShapeID="_x0000_i1043" DrawAspect="Content" ObjectID="_1742728426" r:id="rId97"/>
        </w:object>
      </w:r>
      <w:r>
        <w:t xml:space="preserve"> </w:t>
      </w:r>
      <w:r>
        <w:tab/>
        <w:t>(7)</w:t>
      </w:r>
    </w:p>
    <w:p w:rsidR="003500C9" w:rsidRDefault="003500C9" w:rsidP="003500C9">
      <w:proofErr w:type="gramStart"/>
      <w:r>
        <w:t>where</w:t>
      </w:r>
      <w:proofErr w:type="gramEnd"/>
      <w:r>
        <w:t xml:space="preserve"> </w:t>
      </w:r>
      <w:r w:rsidRPr="001D63AB">
        <w:rPr>
          <w:position w:val="-14"/>
        </w:rPr>
        <w:object w:dxaOrig="540" w:dyaOrig="400">
          <v:shape id="_x0000_i1044" type="#_x0000_t75" style="width:26.95pt;height:19.7pt" o:ole="">
            <v:imagedata r:id="rId98" o:title=""/>
          </v:shape>
          <o:OLEObject Type="Embed" ProgID="Equation.DSMT4" ShapeID="_x0000_i1044" DrawAspect="Content" ObjectID="_1742728427" r:id="rId99"/>
        </w:object>
      </w:r>
      <w:r>
        <w:t xml:space="preserve"> is the output of LMCs and </w:t>
      </w:r>
      <w:r w:rsidRPr="001D63AB">
        <w:rPr>
          <w:position w:val="-14"/>
        </w:rPr>
        <w:object w:dxaOrig="859" w:dyaOrig="400">
          <v:shape id="_x0000_i1045" type="#_x0000_t75" style="width:43pt;height:19.7pt" o:ole="">
            <v:imagedata r:id="rId100" o:title=""/>
          </v:shape>
          <o:OLEObject Type="Embed" ProgID="Equation.DSMT4" ShapeID="_x0000_i1045" DrawAspect="Content" ObjectID="_1742728428" r:id="rId101"/>
        </w:object>
      </w:r>
      <w:r>
        <w:t xml:space="preserve">is the first-order low-pass filtered version of </w:t>
      </w:r>
      <w:r w:rsidRPr="001D63AB">
        <w:rPr>
          <w:position w:val="-14"/>
        </w:rPr>
        <w:object w:dxaOrig="540" w:dyaOrig="380">
          <v:shape id="_x0000_i1046" type="#_x0000_t75" style="width:26.95pt;height:19.15pt" o:ole="">
            <v:imagedata r:id="rId90" o:title=""/>
          </v:shape>
          <o:OLEObject Type="Embed" ProgID="Equation.DSMT4" ShapeID="_x0000_i1046" DrawAspect="Content" ObjectID="_1742728429" r:id="rId102"/>
        </w:object>
      </w:r>
      <w:r>
        <w:t>while τ3 is the time constant.</w:t>
      </w:r>
    </w:p>
    <w:p w:rsidR="003500C9" w:rsidRDefault="003500C9" w:rsidP="003500C9"/>
    <w:p w:rsidR="003500C9" w:rsidRDefault="003500C9" w:rsidP="003500C9"/>
    <w:p w:rsidR="003500C9" w:rsidRDefault="003500C9" w:rsidP="003500C9"/>
    <w:p w:rsidR="003500C9" w:rsidRDefault="003500C9" w:rsidP="003500C9"/>
    <w:p w:rsidR="003500C9" w:rsidRDefault="003500C9" w:rsidP="003500C9"/>
    <w:p w:rsidR="003500C9" w:rsidRPr="003500C9" w:rsidRDefault="003500C9" w:rsidP="003500C9"/>
    <w:p w:rsidR="001D63AB" w:rsidRDefault="001D63AB" w:rsidP="00F1751E">
      <w:pPr>
        <w:tabs>
          <w:tab w:val="left" w:pos="4884"/>
        </w:tabs>
        <w:jc w:val="left"/>
      </w:pPr>
    </w:p>
    <w:p w:rsidR="00F1751E" w:rsidRDefault="00F1751E" w:rsidP="00F1751E">
      <w:pPr>
        <w:tabs>
          <w:tab w:val="left" w:pos="4884"/>
        </w:tabs>
        <w:jc w:val="left"/>
      </w:pPr>
      <w:r>
        <w:rPr>
          <w:noProof/>
        </w:rPr>
        <mc:AlternateContent>
          <mc:Choice Requires="wps">
            <w:drawing>
              <wp:anchor distT="0" distB="0" distL="114300" distR="114300" simplePos="0" relativeHeight="251785216" behindDoc="0" locked="0" layoutInCell="1" allowOverlap="1" wp14:anchorId="4CC5B043" wp14:editId="5707EA0F">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261614" w:rsidRDefault="00261614" w:rsidP="00F1751E">
                            <w:pPr>
                              <w:jc w:val="center"/>
                              <w:rPr>
                                <w:lang w:val="fr-FR"/>
                              </w:rPr>
                            </w:pPr>
                            <w:r>
                              <w:t>Lamina</w:t>
                            </w:r>
                          </w:p>
                          <w:p w:rsidR="00261614" w:rsidRPr="00B95515" w:rsidRDefault="00261614" w:rsidP="00F1751E">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C5B043" id="Rectangle à coins arrondis 62" o:spid="_x0000_s1073" style="position:absolute;margin-left:184.2pt;margin-top:11.95pt;width:135.6pt;height:4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261614" w:rsidRDefault="00261614" w:rsidP="00F1751E">
                      <w:pPr>
                        <w:jc w:val="center"/>
                        <w:rPr>
                          <w:lang w:val="fr-FR"/>
                        </w:rPr>
                      </w:pPr>
                      <w:r>
                        <w:t>Lamina</w:t>
                      </w:r>
                    </w:p>
                    <w:p w:rsidR="00261614" w:rsidRPr="00B95515" w:rsidRDefault="00261614" w:rsidP="00F1751E">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F1751E" w:rsidTr="009630F9">
        <w:trPr>
          <w:trHeight w:val="241"/>
        </w:trPr>
        <w:tc>
          <w:tcPr>
            <w:tcW w:w="2121" w:type="dxa"/>
          </w:tcPr>
          <w:p w:rsidR="00F1751E" w:rsidRDefault="00F1751E" w:rsidP="009630F9">
            <w:pPr>
              <w:jc w:val="center"/>
            </w:pPr>
            <w:r w:rsidRPr="003D5A22">
              <w:rPr>
                <w:lang w:val="en"/>
              </w:rPr>
              <w:t xml:space="preserve">image composed </w:t>
            </w:r>
          </w:p>
        </w:tc>
      </w:tr>
      <w:tr w:rsidR="00F1751E" w:rsidTr="009630F9">
        <w:trPr>
          <w:trHeight w:val="241"/>
        </w:trPr>
        <w:tc>
          <w:tcPr>
            <w:tcW w:w="2121" w:type="dxa"/>
          </w:tcPr>
          <w:p w:rsidR="00F1751E" w:rsidRDefault="00F1751E" w:rsidP="009630F9">
            <w:pPr>
              <w:jc w:val="center"/>
            </w:pPr>
            <w:r>
              <w:rPr>
                <w:noProof/>
              </w:rPr>
              <mc:AlternateContent>
                <mc:Choice Requires="wps">
                  <w:drawing>
                    <wp:anchor distT="0" distB="0" distL="114300" distR="114300" simplePos="0" relativeHeight="251780096" behindDoc="0" locked="0" layoutInCell="1" allowOverlap="1" wp14:anchorId="1C084AE7" wp14:editId="052E43F5">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83E6B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28" o:spid="_x0000_s1026" type="#_x0000_t13" style="position:absolute;margin-left:-.25pt;margin-top:2.5pt;width:100.8pt;height:8.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F1751E" w:rsidTr="009630F9">
        <w:trPr>
          <w:trHeight w:val="325"/>
        </w:trPr>
        <w:tc>
          <w:tcPr>
            <w:tcW w:w="2121" w:type="dxa"/>
          </w:tcPr>
          <w:p w:rsidR="00F1751E" w:rsidRDefault="00F1751E" w:rsidP="009630F9">
            <w:pPr>
              <w:jc w:val="center"/>
            </w:pPr>
            <w:r w:rsidRPr="003D5A22">
              <w:rPr>
                <w:lang w:val="en"/>
              </w:rPr>
              <w:t>of pixels</w:t>
            </w:r>
            <w:r>
              <w:rPr>
                <w:lang w:val="en"/>
              </w:rPr>
              <w:t xml:space="preserve"> </w:t>
            </w:r>
            <w:r w:rsidR="001D63AB" w:rsidRPr="00F50E75">
              <w:rPr>
                <w:position w:val="-14"/>
              </w:rPr>
              <w:object w:dxaOrig="279" w:dyaOrig="380">
                <v:shape id="_x0000_i1047" type="#_x0000_t75" style="width:14pt;height:19.15pt" o:ole="">
                  <v:imagedata r:id="rId103" o:title=""/>
                </v:shape>
                <o:OLEObject Type="Embed" ProgID="Equation.DSMT4" ShapeID="_x0000_i1047" DrawAspect="Content" ObjectID="_1742728430" r:id="rId104"/>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F1751E" w:rsidTr="009630F9">
        <w:trPr>
          <w:trHeight w:val="241"/>
        </w:trPr>
        <w:tc>
          <w:tcPr>
            <w:tcW w:w="2121" w:type="dxa"/>
          </w:tcPr>
          <w:p w:rsidR="00F1751E" w:rsidRDefault="00F1751E" w:rsidP="009630F9">
            <w:pPr>
              <w:jc w:val="center"/>
            </w:pPr>
            <w:r w:rsidRPr="003D5A22">
              <w:rPr>
                <w:lang w:val="en"/>
              </w:rPr>
              <w:t xml:space="preserve">image composed </w:t>
            </w:r>
          </w:p>
        </w:tc>
      </w:tr>
      <w:tr w:rsidR="00F1751E" w:rsidTr="009630F9">
        <w:trPr>
          <w:trHeight w:val="241"/>
        </w:trPr>
        <w:tc>
          <w:tcPr>
            <w:tcW w:w="2121" w:type="dxa"/>
          </w:tcPr>
          <w:p w:rsidR="00F1751E" w:rsidRDefault="00F1751E" w:rsidP="009630F9">
            <w:pPr>
              <w:jc w:val="center"/>
            </w:pPr>
            <w:r>
              <w:rPr>
                <w:noProof/>
              </w:rPr>
              <mc:AlternateContent>
                <mc:Choice Requires="wps">
                  <w:drawing>
                    <wp:anchor distT="0" distB="0" distL="114300" distR="114300" simplePos="0" relativeHeight="251781120" behindDoc="0" locked="0" layoutInCell="1" allowOverlap="1" wp14:anchorId="5AF1BEC8" wp14:editId="0730E204">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A2C4A3" id="Flèche droite 29" o:spid="_x0000_s1026" type="#_x0000_t13" style="position:absolute;margin-left:-.25pt;margin-top:2.5pt;width:100.8pt;height:8.4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F1751E" w:rsidTr="009630F9">
        <w:trPr>
          <w:trHeight w:val="325"/>
        </w:trPr>
        <w:tc>
          <w:tcPr>
            <w:tcW w:w="2121" w:type="dxa"/>
          </w:tcPr>
          <w:p w:rsidR="00F1751E" w:rsidRDefault="00F1751E" w:rsidP="009630F9">
            <w:pPr>
              <w:jc w:val="center"/>
            </w:pPr>
            <w:r w:rsidRPr="003D5A22">
              <w:rPr>
                <w:lang w:val="en"/>
              </w:rPr>
              <w:t>of pixels</w:t>
            </w:r>
            <w:r>
              <w:rPr>
                <w:lang w:val="en"/>
              </w:rPr>
              <w:t xml:space="preserve"> </w:t>
            </w:r>
            <w:r w:rsidR="001D63AB" w:rsidRPr="00F50E75">
              <w:rPr>
                <w:position w:val="-14"/>
              </w:rPr>
              <w:object w:dxaOrig="279" w:dyaOrig="380">
                <v:shape id="_x0000_i1048" type="#_x0000_t75" style="width:14pt;height:19.15pt" o:ole="">
                  <v:imagedata r:id="rId105" o:title=""/>
                </v:shape>
                <o:OLEObject Type="Embed" ProgID="Equation.DSMT4" ShapeID="_x0000_i1048" DrawAspect="Content" ObjectID="_1742728431" r:id="rId106"/>
              </w:object>
            </w:r>
            <w:r w:rsidR="001D63AB">
              <w:t xml:space="preserve">then </w:t>
            </w:r>
            <w:r w:rsidR="001D63AB" w:rsidRPr="001D63AB">
              <w:rPr>
                <w:position w:val="-14"/>
              </w:rPr>
              <w:object w:dxaOrig="540" w:dyaOrig="400">
                <v:shape id="_x0000_i1049" type="#_x0000_t75" style="width:26.95pt;height:19.7pt" o:ole="">
                  <v:imagedata r:id="rId98" o:title=""/>
                </v:shape>
                <o:OLEObject Type="Embed" ProgID="Equation.DSMT4" ShapeID="_x0000_i1049" DrawAspect="Content" ObjectID="_1742728432" r:id="rId107"/>
              </w:object>
            </w:r>
            <w:r w:rsidR="001D63AB">
              <w:t xml:space="preserve"> </w:t>
            </w:r>
          </w:p>
          <w:p w:rsidR="001D63AB" w:rsidRDefault="001D63AB" w:rsidP="009630F9">
            <w:pPr>
              <w:jc w:val="center"/>
            </w:pPr>
          </w:p>
        </w:tc>
      </w:tr>
    </w:tbl>
    <w:p w:rsidR="00F1751E" w:rsidRDefault="00F1751E" w:rsidP="00F1751E"/>
    <w:p w:rsidR="00F1751E" w:rsidRDefault="00F1751E" w:rsidP="00F1751E"/>
    <w:p w:rsidR="00F1751E" w:rsidRDefault="00F1751E" w:rsidP="00F1751E"/>
    <w:p w:rsidR="00F1751E" w:rsidRDefault="00F1751E" w:rsidP="00F1751E">
      <w:r>
        <w:rPr>
          <w:noProof/>
        </w:rPr>
        <mc:AlternateContent>
          <mc:Choice Requires="wps">
            <w:drawing>
              <wp:anchor distT="0" distB="0" distL="114300" distR="114300" simplePos="0" relativeHeight="251782144" behindDoc="0" locked="0" layoutInCell="1" allowOverlap="1" wp14:anchorId="795B6162" wp14:editId="41B3D3B4">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516CE4" id="_x0000_t32" coordsize="21600,21600" o:spt="32" o:oned="t" path="m,l21600,21600e" filled="f">
                <v:path arrowok="t" fillok="f" o:connecttype="none"/>
                <o:lock v:ext="edit" shapetype="t"/>
              </v:shapetype>
              <v:shape id="Connecteur droit avec flèche 31" o:spid="_x0000_s1026" type="#_x0000_t32" style="position:absolute;margin-left:197.95pt;margin-top:6.8pt;width:51.6pt;height:26.4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F1751E" w:rsidRDefault="00F1751E" w:rsidP="00F1751E">
      <w:r>
        <w:rPr>
          <w:noProof/>
        </w:rPr>
        <mc:AlternateContent>
          <mc:Choice Requires="wps">
            <w:drawing>
              <wp:anchor distT="45720" distB="45720" distL="114300" distR="114300" simplePos="0" relativeHeight="251783168" behindDoc="0" locked="0" layoutInCell="1" allowOverlap="1" wp14:anchorId="2ACD77D5" wp14:editId="277AFF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261614" w:rsidRPr="004D2B64" w:rsidRDefault="00261614" w:rsidP="00F1751E">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D77D5" id="_x0000_s1074" type="#_x0000_t202" style="position:absolute;left:0;text-align:left;margin-left:230.95pt;margin-top:11.95pt;width:157.2pt;height:60pt;z-index:251783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261614" w:rsidRPr="004D2B64" w:rsidRDefault="00261614" w:rsidP="00F1751E">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F1751E" w:rsidRDefault="00F1751E" w:rsidP="00F1751E"/>
    <w:p w:rsidR="00F1751E" w:rsidRDefault="00F1751E" w:rsidP="004D2B64">
      <w:pPr>
        <w:widowControl/>
        <w:autoSpaceDE/>
        <w:autoSpaceDN/>
        <w:spacing w:before="100" w:beforeAutospacing="1" w:after="100" w:afterAutospacing="1"/>
        <w:jc w:val="left"/>
        <w:rPr>
          <w:szCs w:val="24"/>
        </w:rPr>
      </w:pPr>
    </w:p>
    <w:p w:rsidR="001D63AB" w:rsidRDefault="001D63AB" w:rsidP="004D2B64">
      <w:pPr>
        <w:widowControl/>
        <w:autoSpaceDE/>
        <w:autoSpaceDN/>
        <w:spacing w:before="100" w:beforeAutospacing="1" w:after="100" w:afterAutospacing="1"/>
        <w:jc w:val="left"/>
        <w:rPr>
          <w:szCs w:val="24"/>
        </w:rPr>
      </w:pPr>
    </w:p>
    <w:p w:rsidR="00F960C5" w:rsidRDefault="00F960C5" w:rsidP="004D2B64">
      <w:pPr>
        <w:widowControl/>
        <w:autoSpaceDE/>
        <w:autoSpaceDN/>
        <w:spacing w:before="100" w:beforeAutospacing="1" w:after="100" w:afterAutospacing="1"/>
        <w:jc w:val="left"/>
        <w:rPr>
          <w:szCs w:val="24"/>
        </w:rPr>
      </w:pPr>
    </w:p>
    <w:p w:rsidR="00F1751E" w:rsidRDefault="00F1751E" w:rsidP="00F1751E">
      <w:pPr>
        <w:pStyle w:val="Lgende"/>
        <w:rPr>
          <w:szCs w:val="24"/>
        </w:rPr>
      </w:pPr>
      <w:r>
        <w:t xml:space="preserve">Figure </w:t>
      </w:r>
      <w:r w:rsidR="00261614">
        <w:rPr>
          <w:noProof/>
        </w:rPr>
        <w:fldChar w:fldCharType="begin"/>
      </w:r>
      <w:r w:rsidR="00261614">
        <w:rPr>
          <w:noProof/>
        </w:rPr>
        <w:instrText xml:space="preserve"> SEQ Figure \* ARABIC </w:instrText>
      </w:r>
      <w:r w:rsidR="00261614">
        <w:rPr>
          <w:noProof/>
        </w:rPr>
        <w:fldChar w:fldCharType="separate"/>
      </w:r>
      <w:r w:rsidR="00CB3199">
        <w:rPr>
          <w:noProof/>
        </w:rPr>
        <w:t>13</w:t>
      </w:r>
      <w:r w:rsidR="00261614">
        <w:rPr>
          <w:noProof/>
        </w:rPr>
        <w:fldChar w:fldCharType="end"/>
      </w:r>
      <w:r w:rsidR="00F960C5">
        <w:t>: Lamina Layer</w:t>
      </w:r>
    </w:p>
    <w:p w:rsidR="00F1751E" w:rsidRPr="004D2B64" w:rsidRDefault="00F1751E" w:rsidP="004D2B64">
      <w:pPr>
        <w:widowControl/>
        <w:autoSpaceDE/>
        <w:autoSpaceDN/>
        <w:spacing w:before="100" w:beforeAutospacing="1" w:after="100" w:afterAutospacing="1"/>
        <w:jc w:val="left"/>
        <w:rPr>
          <w:szCs w:val="24"/>
        </w:rPr>
      </w:pPr>
    </w:p>
    <w:p w:rsidR="00F568DD" w:rsidRPr="00462086" w:rsidRDefault="004D2B64" w:rsidP="004D2B64">
      <w:pPr>
        <w:pStyle w:val="MTDisplayEquation"/>
      </w:pPr>
      <w:r>
        <w:tab/>
      </w:r>
      <w:r w:rsidRPr="004D2B64">
        <w:rPr>
          <w:position w:val="-4"/>
        </w:rPr>
        <w:object w:dxaOrig="180" w:dyaOrig="279">
          <v:shape id="_x0000_i1050" type="#_x0000_t75" style="width:8.8pt;height:14pt" o:ole="">
            <v:imagedata r:id="rId108" o:title=""/>
          </v:shape>
          <o:OLEObject Type="Embed" ProgID="Equation.DSMT4" ShapeID="_x0000_i1050" DrawAspect="Content" ObjectID="_1742728433" r:id="rId109"/>
        </w:object>
      </w:r>
      <w:r>
        <w:t xml:space="preserve"> </w:t>
      </w:r>
    </w:p>
    <w:p w:rsidR="00F568DD" w:rsidRDefault="00F568DD" w:rsidP="00F568DD">
      <w:pPr>
        <w:pStyle w:val="Titre3"/>
        <w:rPr>
          <w:lang w:val="en-US"/>
        </w:rPr>
      </w:pPr>
      <w:bookmarkStart w:id="27" w:name="_Toc131603270"/>
      <w:r w:rsidRPr="00462086">
        <w:rPr>
          <w:lang w:val="en-US"/>
        </w:rPr>
        <w:t>3.2.3.</w:t>
      </w:r>
      <w:r w:rsidRPr="00462086">
        <w:rPr>
          <w:lang w:val="en-US"/>
        </w:rPr>
        <w:tab/>
        <w:t>Medulla Layer</w:t>
      </w:r>
      <w:bookmarkEnd w:id="27"/>
    </w:p>
    <w:p w:rsidR="00B00D71" w:rsidRDefault="00B00D71" w:rsidP="00B00D71">
      <w:pPr>
        <w:spacing w:before="240" w:line="360" w:lineRule="auto"/>
      </w:pPr>
      <w:r>
        <w:t>The output of LMCs (</w:t>
      </w:r>
      <w:r w:rsidRPr="001D63AB">
        <w:rPr>
          <w:position w:val="-14"/>
        </w:rPr>
        <w:object w:dxaOrig="800" w:dyaOrig="400">
          <v:shape id="_x0000_i1051" type="#_x0000_t75" style="width:40.4pt;height:19.7pt" o:ole="">
            <v:imagedata r:id="rId110" o:title=""/>
          </v:shape>
          <o:OLEObject Type="Embed" ProgID="Equation.DSMT4" ShapeID="_x0000_i1051" DrawAspect="Content" ObjectID="_1742728434" r:id="rId111"/>
        </w:object>
      </w:r>
      <w:r>
        <w:t xml:space="preserve">) is transmitted to the medulla layer, where it is divided into ON </w:t>
      </w:r>
      <w:r>
        <w:lastRenderedPageBreak/>
        <w:t>and OFF channels in the initial portion of the medulla layer. This operation can be mathematically represented as:</w:t>
      </w:r>
    </w:p>
    <w:p w:rsidR="00B00D71" w:rsidRDefault="00B00D71" w:rsidP="00B00D71">
      <w:pPr>
        <w:pStyle w:val="MTDisplayEquation"/>
      </w:pPr>
      <w:r>
        <w:tab/>
      </w:r>
      <w:r w:rsidRPr="00B00D71">
        <w:rPr>
          <w:position w:val="-24"/>
        </w:rPr>
        <w:object w:dxaOrig="2740" w:dyaOrig="720">
          <v:shape id="_x0000_i1052" type="#_x0000_t75" style="width:136.75pt;height:36.25pt" o:ole="">
            <v:imagedata r:id="rId112" o:title=""/>
          </v:shape>
          <o:OLEObject Type="Embed" ProgID="Equation.DSMT4" ShapeID="_x0000_i1052" DrawAspect="Content" ObjectID="_1742728435" r:id="rId113"/>
        </w:object>
      </w:r>
      <w:r>
        <w:t xml:space="preserve"> </w:t>
      </w:r>
      <w:r>
        <w:tab/>
        <w:t>(8)</w:t>
      </w:r>
    </w:p>
    <w:p w:rsidR="00B00D71" w:rsidRDefault="00B00D71" w:rsidP="00B00D71">
      <w:pPr>
        <w:pStyle w:val="MTDisplayEquation"/>
      </w:pPr>
      <w:r>
        <w:tab/>
      </w:r>
      <w:r w:rsidRPr="00B00D71">
        <w:rPr>
          <w:position w:val="-24"/>
        </w:rPr>
        <w:object w:dxaOrig="2799" w:dyaOrig="720">
          <v:shape id="_x0000_i1053" type="#_x0000_t75" style="width:139.85pt;height:36.25pt" o:ole="">
            <v:imagedata r:id="rId114" o:title=""/>
          </v:shape>
          <o:OLEObject Type="Embed" ProgID="Equation.DSMT4" ShapeID="_x0000_i1053" DrawAspect="Content" ObjectID="_1742728436" r:id="rId115"/>
        </w:object>
      </w:r>
      <w:r>
        <w:t xml:space="preserve"> </w:t>
      </w:r>
      <w:r>
        <w:tab/>
        <w:t>(9)</w:t>
      </w:r>
    </w:p>
    <w:p w:rsidR="00F960C5" w:rsidRDefault="00F960C5" w:rsidP="00F960C5">
      <w:proofErr w:type="gramStart"/>
      <w:r>
        <w:t>where</w:t>
      </w:r>
      <w:proofErr w:type="gramEnd"/>
      <w:r>
        <w:t xml:space="preserve"> </w:t>
      </w:r>
      <w:r w:rsidR="003551C4" w:rsidRPr="003551C4">
        <w:rPr>
          <w:position w:val="-14"/>
        </w:rPr>
        <w:object w:dxaOrig="700" w:dyaOrig="400">
          <v:shape id="_x0000_i1054" type="#_x0000_t75" style="width:34.7pt;height:19.7pt" o:ole="">
            <v:imagedata r:id="rId116" o:title=""/>
          </v:shape>
          <o:OLEObject Type="Embed" ProgID="Equation.DSMT4" ShapeID="_x0000_i1054" DrawAspect="Content" ObjectID="_1742728437" r:id="rId117"/>
        </w:object>
      </w:r>
      <w:r>
        <w:t xml:space="preserve">  and</w:t>
      </w:r>
      <w:r w:rsidR="003551C4">
        <w:t xml:space="preserve"> </w:t>
      </w:r>
      <w:r w:rsidR="003551C4" w:rsidRPr="003551C4">
        <w:rPr>
          <w:position w:val="-14"/>
        </w:rPr>
        <w:object w:dxaOrig="700" w:dyaOrig="400">
          <v:shape id="_x0000_i1055" type="#_x0000_t75" style="width:34.7pt;height:19.7pt" o:ole="">
            <v:imagedata r:id="rId116" o:title=""/>
          </v:shape>
          <o:OLEObject Type="Embed" ProgID="Equation.DSMT4" ShapeID="_x0000_i1055" DrawAspect="Content" ObjectID="_1742728438" r:id="rId118"/>
        </w:object>
      </w:r>
      <w:r w:rsidR="003551C4">
        <w:t xml:space="preserve"> are the signal of ON and OFF </w:t>
      </w:r>
      <w:r>
        <w:t>channels, respectively</w:t>
      </w:r>
      <w:r w:rsidR="003551C4">
        <w:t>.</w:t>
      </w:r>
    </w:p>
    <w:p w:rsidR="003551C4" w:rsidRPr="00F960C5" w:rsidRDefault="003551C4" w:rsidP="00F960C5"/>
    <w:p w:rsidR="003551C4" w:rsidRDefault="003551C4" w:rsidP="003551C4">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w:t>
      </w:r>
      <w:proofErr w:type="spellStart"/>
      <w:r w:rsidRPr="003551C4">
        <w:rPr>
          <w:szCs w:val="24"/>
        </w:rPr>
        <w:t>i</w:t>
      </w:r>
      <w:proofErr w:type="spellEnd"/>
      <w:r w:rsidRPr="003551C4">
        <w:rPr>
          <w:szCs w:val="24"/>
        </w:rPr>
        <w:t>,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B00D71" w:rsidRDefault="003551C4" w:rsidP="003551C4">
      <w:r>
        <w:t xml:space="preserve">We denote </w:t>
      </w:r>
      <w:r w:rsidRPr="003551C4">
        <w:rPr>
          <w:position w:val="-14"/>
        </w:rPr>
        <w:object w:dxaOrig="440" w:dyaOrig="400">
          <v:shape id="_x0000_i1056" type="#_x0000_t75" style="width:22.25pt;height:19.7pt" o:ole="">
            <v:imagedata r:id="rId119" o:title=""/>
          </v:shape>
          <o:OLEObject Type="Embed" ProgID="Equation.DSMT4" ShapeID="_x0000_i1056" DrawAspect="Content" ObjectID="_1742728439" r:id="rId120"/>
        </w:object>
      </w:r>
      <w:r>
        <w:t xml:space="preserve">  , </w:t>
      </w:r>
      <w:r w:rsidRPr="003551C4">
        <w:rPr>
          <w:position w:val="-14"/>
        </w:rPr>
        <w:object w:dxaOrig="520" w:dyaOrig="400">
          <v:shape id="_x0000_i1057" type="#_x0000_t75" style="width:25.9pt;height:19.7pt" o:ole="">
            <v:imagedata r:id="rId121" o:title=""/>
          </v:shape>
          <o:OLEObject Type="Embed" ProgID="Equation.DSMT4" ShapeID="_x0000_i1057" DrawAspect="Content" ObjectID="_1742728440" r:id="rId122"/>
        </w:object>
      </w:r>
      <w:r>
        <w:t xml:space="preserve"> as the signal of ON and OFF channels after FDSR respectively, then</w:t>
      </w:r>
    </w:p>
    <w:p w:rsidR="003551C4" w:rsidRDefault="003551C4" w:rsidP="003551C4"/>
    <w:p w:rsidR="003551C4" w:rsidRDefault="003551C4" w:rsidP="003551C4"/>
    <w:p w:rsidR="003551C4" w:rsidRDefault="003551C4" w:rsidP="003551C4">
      <w:pPr>
        <w:pStyle w:val="MTDisplayEquation"/>
      </w:pPr>
      <w:r>
        <w:tab/>
      </w:r>
      <w:r w:rsidR="007E357A" w:rsidRPr="00FB2329">
        <w:rPr>
          <w:position w:val="-38"/>
        </w:rPr>
        <w:object w:dxaOrig="5660" w:dyaOrig="880">
          <v:shape id="_x0000_i1153" type="#_x0000_t75" style="width:283.35pt;height:44.05pt" o:ole="">
            <v:imagedata r:id="rId123" o:title=""/>
          </v:shape>
          <o:OLEObject Type="Embed" ProgID="Equation.DSMT4" ShapeID="_x0000_i1153" DrawAspect="Content" ObjectID="_1742728441" r:id="rId124"/>
        </w:object>
      </w:r>
      <w:r>
        <w:t xml:space="preserve"> </w:t>
      </w:r>
      <w:r w:rsidR="00FB2329">
        <w:tab/>
      </w:r>
    </w:p>
    <w:p w:rsidR="00FB2329" w:rsidRDefault="00FB2329" w:rsidP="00FB2329">
      <w:pPr>
        <w:pStyle w:val="MTDisplayEquation"/>
      </w:pPr>
      <w:r>
        <w:tab/>
      </w:r>
      <w:r w:rsidR="007E357A" w:rsidRPr="00FB2329">
        <w:rPr>
          <w:position w:val="-38"/>
        </w:rPr>
        <w:object w:dxaOrig="5740" w:dyaOrig="880">
          <v:shape id="_x0000_i1152" type="#_x0000_t75" style="width:286.95pt;height:44.05pt" o:ole="">
            <v:imagedata r:id="rId125" o:title=""/>
          </v:shape>
          <o:OLEObject Type="Embed" ProgID="Equation.DSMT4" ShapeID="_x0000_i1152" DrawAspect="Content" ObjectID="_1742728442" r:id="rId126"/>
        </w:object>
      </w:r>
      <w:r>
        <w:t xml:space="preserve"> </w:t>
      </w:r>
    </w:p>
    <w:p w:rsidR="00FB2329" w:rsidRPr="00FB2329" w:rsidRDefault="00FB2329" w:rsidP="00FB2329">
      <w:pPr>
        <w:tabs>
          <w:tab w:val="left" w:pos="3763"/>
        </w:tabs>
      </w:pPr>
      <w:r>
        <w:t xml:space="preserve">Let </w:t>
      </w:r>
      <w:r w:rsidRPr="00FB2329">
        <w:rPr>
          <w:position w:val="-14"/>
        </w:rPr>
        <w:object w:dxaOrig="1180" w:dyaOrig="520">
          <v:shape id="_x0000_i1058" type="#_x0000_t75" style="width:59.05pt;height:25.9pt" o:ole="">
            <v:imagedata r:id="rId127" o:title=""/>
          </v:shape>
          <o:OLEObject Type="Embed" ProgID="Equation.DSMT4" ShapeID="_x0000_i1058" DrawAspect="Content" ObjectID="_1742728443" r:id="rId128"/>
        </w:object>
      </w:r>
      <w:r>
        <w:t xml:space="preserve"> and </w:t>
      </w:r>
      <w:r w:rsidRPr="00FB2329">
        <w:rPr>
          <w:position w:val="-12"/>
        </w:rPr>
        <w:object w:dxaOrig="1219" w:dyaOrig="499">
          <v:shape id="_x0000_i1059" type="#_x0000_t75" style="width:61.1pt;height:25.4pt" o:ole="">
            <v:imagedata r:id="rId129" o:title=""/>
          </v:shape>
          <o:OLEObject Type="Embed" ProgID="Equation.DSMT4" ShapeID="_x0000_i1059" DrawAspect="Content" ObjectID="_1742728444" r:id="rId130"/>
        </w:object>
      </w:r>
      <w:r>
        <w:tab/>
      </w:r>
    </w:p>
    <w:p w:rsidR="00FB2329" w:rsidRPr="00FB2329" w:rsidRDefault="00FB2329" w:rsidP="00FB2329"/>
    <w:p w:rsidR="00FB2329" w:rsidRDefault="00FB2329" w:rsidP="00FB2329">
      <w:pPr>
        <w:pStyle w:val="MTDisplayEquation"/>
      </w:pPr>
      <w:r>
        <w:tab/>
      </w:r>
      <w:r w:rsidR="007E357A" w:rsidRPr="00FB2329">
        <w:rPr>
          <w:position w:val="-46"/>
        </w:rPr>
        <w:object w:dxaOrig="5660" w:dyaOrig="1040">
          <v:shape id="_x0000_i1151" type="#_x0000_t75" style="width:283.35pt;height:52.3pt" o:ole="">
            <v:imagedata r:id="rId131" o:title=""/>
          </v:shape>
          <o:OLEObject Type="Embed" ProgID="Equation.DSMT4" ShapeID="_x0000_i1151" DrawAspect="Content" ObjectID="_1742728445" r:id="rId132"/>
        </w:object>
      </w:r>
      <w:r>
        <w:t xml:space="preserve"> </w:t>
      </w:r>
      <w:r>
        <w:tab/>
      </w:r>
    </w:p>
    <w:p w:rsidR="00FB2329" w:rsidRPr="00FB2329" w:rsidRDefault="00FB2329" w:rsidP="00FB2329">
      <w:pPr>
        <w:pStyle w:val="MTDisplayEquation"/>
      </w:pPr>
      <w:r>
        <w:tab/>
      </w:r>
      <w:r w:rsidR="007E357A" w:rsidRPr="00FB2329">
        <w:rPr>
          <w:position w:val="-66"/>
        </w:rPr>
        <w:object w:dxaOrig="5860" w:dyaOrig="1440">
          <v:shape id="_x0000_i1150" type="#_x0000_t75" style="width:292.65pt;height:1in" o:ole="">
            <v:imagedata r:id="rId133" o:title=""/>
          </v:shape>
          <o:OLEObject Type="Embed" ProgID="Equation.DSMT4" ShapeID="_x0000_i1150" DrawAspect="Content" ObjectID="_1742728446" r:id="rId134"/>
        </w:object>
      </w:r>
      <w:r>
        <w:t xml:space="preserve"> </w:t>
      </w:r>
      <w:r>
        <w:tab/>
        <w:t>(10)</w:t>
      </w:r>
    </w:p>
    <w:p w:rsidR="00FB2329" w:rsidRPr="00FB2329" w:rsidRDefault="00FB2329" w:rsidP="00FB2329"/>
    <w:p w:rsidR="00F47D55" w:rsidRDefault="00FB2329" w:rsidP="00F47D55">
      <w:r>
        <w:t>Where</w:t>
      </w:r>
      <w:r w:rsidR="00F47D55">
        <w:t xml:space="preserve"> </w:t>
      </w:r>
      <w:r w:rsidR="00F47D55" w:rsidRPr="00F47D55">
        <w:rPr>
          <w:position w:val="-14"/>
        </w:rPr>
        <w:object w:dxaOrig="420" w:dyaOrig="380">
          <v:shape id="_x0000_i1060" type="#_x0000_t75" style="width:21.25pt;height:19.15pt" o:ole="">
            <v:imagedata r:id="rId135" o:title=""/>
          </v:shape>
          <o:OLEObject Type="Embed" ProgID="Equation.DSMT4" ShapeID="_x0000_i1060" DrawAspect="Content" ObjectID="_1742728447" r:id="rId136"/>
        </w:object>
      </w:r>
      <w:r w:rsidR="00F47D55">
        <w:t xml:space="preserve">  and </w:t>
      </w:r>
      <w:r w:rsidR="00F47D55" w:rsidRPr="00F47D55">
        <w:rPr>
          <w:position w:val="-12"/>
        </w:rPr>
        <w:object w:dxaOrig="440" w:dyaOrig="360">
          <v:shape id="_x0000_i1061" type="#_x0000_t75" style="width:22.25pt;height:18.15pt" o:ole="">
            <v:imagedata r:id="rId137" o:title=""/>
          </v:shape>
          <o:OLEObject Type="Embed" ProgID="Equation.DSMT4" ShapeID="_x0000_i1061" DrawAspect="Content" ObjectID="_1742728448" r:id="rId138"/>
        </w:object>
      </w:r>
      <w:r w:rsidR="00F47D55">
        <w:t xml:space="preserve"> are the time constant and </w:t>
      </w:r>
      <w:r w:rsidR="00075198">
        <w:t>satisfy</w:t>
      </w:r>
      <w:r w:rsidR="00F47D55" w:rsidRPr="00F47D55">
        <w:rPr>
          <w:position w:val="-14"/>
        </w:rPr>
        <w:object w:dxaOrig="1060" w:dyaOrig="380">
          <v:shape id="_x0000_i1062" type="#_x0000_t75" style="width:52.85pt;height:19.15pt" o:ole="">
            <v:imagedata r:id="rId139" o:title=""/>
          </v:shape>
          <o:OLEObject Type="Embed" ProgID="Equation.DSMT4" ShapeID="_x0000_i1062" DrawAspect="Content" ObjectID="_1742728449" r:id="rId140"/>
        </w:object>
      </w:r>
      <w:r w:rsidR="00F47D55">
        <w:t>.</w:t>
      </w:r>
    </w:p>
    <w:p w:rsidR="00F47D55" w:rsidRDefault="00F47D55" w:rsidP="00F47D55"/>
    <w:p w:rsidR="00F47D55" w:rsidRDefault="00F47D55" w:rsidP="00F47D55">
      <w:r>
        <w:t>Similarly, we have</w:t>
      </w:r>
    </w:p>
    <w:p w:rsidR="00F47D55" w:rsidRDefault="00F47D55" w:rsidP="00F47D55">
      <w:pPr>
        <w:pStyle w:val="MTDisplayEquation"/>
      </w:pPr>
      <w:r>
        <w:tab/>
      </w:r>
      <w:r w:rsidR="0068056F" w:rsidRPr="00FB2329">
        <w:rPr>
          <w:position w:val="-66"/>
        </w:rPr>
        <w:object w:dxaOrig="6240" w:dyaOrig="1440">
          <v:shape id="_x0000_i1063" type="#_x0000_t75" style="width:311.3pt;height:71.5pt" o:ole="">
            <v:imagedata r:id="rId141" o:title=""/>
          </v:shape>
          <o:OLEObject Type="Embed" ProgID="Equation.DSMT4" ShapeID="_x0000_i1063" DrawAspect="Content" ObjectID="_1742728450" r:id="rId142"/>
        </w:object>
      </w:r>
      <w:r>
        <w:t xml:space="preserve"> </w:t>
      </w:r>
      <w:r>
        <w:tab/>
        <w:t>(11)</w:t>
      </w:r>
    </w:p>
    <w:p w:rsidR="00F47D55" w:rsidRPr="00F47D55" w:rsidRDefault="00F47D55" w:rsidP="00F47D55"/>
    <w:p w:rsidR="00F47D55" w:rsidRDefault="00F47D55" w:rsidP="00F47D55">
      <w:pPr>
        <w:pStyle w:val="MTDisplayEquation"/>
      </w:pPr>
      <w:r>
        <w:t xml:space="preserve">Then, the filtered signal </w:t>
      </w:r>
      <w:r w:rsidRPr="00F47D55">
        <w:rPr>
          <w:position w:val="-14"/>
        </w:rPr>
        <w:object w:dxaOrig="440" w:dyaOrig="400">
          <v:shape id="_x0000_i1064" type="#_x0000_t75" style="width:22.25pt;height:19.7pt" o:ole="">
            <v:imagedata r:id="rId119" o:title=""/>
          </v:shape>
          <o:OLEObject Type="Embed" ProgID="Equation.DSMT4" ShapeID="_x0000_i1064" DrawAspect="Content" ObjectID="_1742728451" r:id="rId143"/>
        </w:object>
      </w:r>
      <w:r>
        <w:t xml:space="preserve">  ,</w:t>
      </w:r>
      <w:r w:rsidRPr="00F47D55">
        <w:t xml:space="preserve"> </w:t>
      </w:r>
      <w:r w:rsidRPr="00F47D55">
        <w:rPr>
          <w:position w:val="-14"/>
        </w:rPr>
        <w:object w:dxaOrig="520" w:dyaOrig="400">
          <v:shape id="_x0000_i1065" type="#_x0000_t75" style="width:25.9pt;height:19.7pt" o:ole="">
            <v:imagedata r:id="rId144" o:title=""/>
          </v:shape>
          <o:OLEObject Type="Embed" ProgID="Equation.DSMT4" ShapeID="_x0000_i1065" DrawAspect="Content" ObjectID="_1742728452" r:id="rId145"/>
        </w:object>
      </w:r>
      <w:r>
        <w:t xml:space="preserve"> are subtractive by the original </w:t>
      </w:r>
      <w:proofErr w:type="gramStart"/>
      <w:r>
        <w:t>signal</w:t>
      </w:r>
      <w:r w:rsidR="0068056F">
        <w:t>s</w:t>
      </w:r>
      <w:r>
        <w:t xml:space="preserve"> </w:t>
      </w:r>
      <w:r w:rsidRPr="00F47D55">
        <w:rPr>
          <w:position w:val="-14"/>
        </w:rPr>
        <w:object w:dxaOrig="700" w:dyaOrig="400">
          <v:shape id="_x0000_i1066" type="#_x0000_t75" style="width:34.7pt;height:19.7pt" o:ole="">
            <v:imagedata r:id="rId116" o:title=""/>
          </v:shape>
          <o:OLEObject Type="Embed" ProgID="Equation.DSMT4" ShapeID="_x0000_i1066" DrawAspect="Content" ObjectID="_1742728453" r:id="rId146"/>
        </w:object>
      </w:r>
      <w:r>
        <w:t xml:space="preserve"> ,</w:t>
      </w:r>
      <w:r w:rsidRPr="00F47D55">
        <w:rPr>
          <w:position w:val="-14"/>
        </w:rPr>
        <w:object w:dxaOrig="780" w:dyaOrig="400">
          <v:shape id="_x0000_i1067" type="#_x0000_t75" style="width:38.85pt;height:19.7pt" o:ole="">
            <v:imagedata r:id="rId147" o:title=""/>
          </v:shape>
          <o:OLEObject Type="Embed" ProgID="Equation.DSMT4" ShapeID="_x0000_i1067" DrawAspect="Content" ObjectID="_1742728454" r:id="rId148"/>
        </w:object>
      </w:r>
      <w:r w:rsidR="00FB2329">
        <w:t>.</w:t>
      </w:r>
    </w:p>
    <w:p w:rsidR="008F2F6A" w:rsidRDefault="00F47D55" w:rsidP="008F2F6A">
      <w:pPr>
        <w:pStyle w:val="MTDisplayEquation"/>
      </w:pPr>
      <w:r>
        <w:tab/>
      </w:r>
      <w:r w:rsidR="008F2F6A" w:rsidRPr="00F47D55">
        <w:rPr>
          <w:position w:val="-14"/>
        </w:rPr>
        <w:object w:dxaOrig="2439" w:dyaOrig="400">
          <v:shape id="_x0000_i1068" type="#_x0000_t75" style="width:121.75pt;height:19.7pt" o:ole="">
            <v:imagedata r:id="rId149" o:title=""/>
          </v:shape>
          <o:OLEObject Type="Embed" ProgID="Equation.DSMT4" ShapeID="_x0000_i1068" DrawAspect="Content" ObjectID="_1742728455" r:id="rId150"/>
        </w:object>
      </w:r>
      <w:r>
        <w:t xml:space="preserve"> </w:t>
      </w:r>
      <w:r w:rsidR="008F2F6A">
        <w:tab/>
        <w:t>(12)</w:t>
      </w:r>
    </w:p>
    <w:p w:rsidR="008F2F6A" w:rsidRDefault="008F2F6A" w:rsidP="008F2F6A">
      <w:pPr>
        <w:pStyle w:val="MTDisplayEquation"/>
      </w:pPr>
      <w:r>
        <w:tab/>
      </w:r>
      <w:r w:rsidRPr="008F2F6A">
        <w:rPr>
          <w:position w:val="-14"/>
        </w:rPr>
        <w:object w:dxaOrig="2680" w:dyaOrig="400">
          <v:shape id="_x0000_i1069" type="#_x0000_t75" style="width:133.65pt;height:19.7pt" o:ole="">
            <v:imagedata r:id="rId151" o:title=""/>
          </v:shape>
          <o:OLEObject Type="Embed" ProgID="Equation.DSMT4" ShapeID="_x0000_i1069" DrawAspect="Content" ObjectID="_1742728456" r:id="rId152"/>
        </w:object>
      </w:r>
      <w:r>
        <w:t xml:space="preserve"> </w:t>
      </w:r>
      <w:r>
        <w:tab/>
        <w:t>(13)</w:t>
      </w:r>
    </w:p>
    <w:p w:rsidR="008F2F6A" w:rsidRDefault="00723F6B" w:rsidP="008F2F6A">
      <w:r>
        <w:t>Where</w:t>
      </w:r>
      <w:r w:rsidR="008F2F6A" w:rsidRPr="00F47D55">
        <w:rPr>
          <w:position w:val="-14"/>
        </w:rPr>
        <w:object w:dxaOrig="480" w:dyaOrig="400">
          <v:shape id="_x0000_i1070" type="#_x0000_t75" style="width:23.85pt;height:19.7pt" o:ole="">
            <v:imagedata r:id="rId153" o:title=""/>
          </v:shape>
          <o:OLEObject Type="Embed" ProgID="Equation.DSMT4" ShapeID="_x0000_i1070" DrawAspect="Content" ObjectID="_1742728457" r:id="rId154"/>
        </w:object>
      </w:r>
      <w:r w:rsidR="008F2F6A">
        <w:t xml:space="preserve">, </w:t>
      </w:r>
      <w:r w:rsidR="008F2F6A" w:rsidRPr="00F47D55">
        <w:rPr>
          <w:position w:val="-14"/>
        </w:rPr>
        <w:object w:dxaOrig="540" w:dyaOrig="400">
          <v:shape id="_x0000_i1071" type="#_x0000_t75" style="width:26.95pt;height:19.7pt" o:ole="">
            <v:imagedata r:id="rId155" o:title=""/>
          </v:shape>
          <o:OLEObject Type="Embed" ProgID="Equation.DSMT4" ShapeID="_x0000_i1071" DrawAspect="Content" ObjectID="_1742728458" r:id="rId156"/>
        </w:object>
      </w:r>
      <w:r w:rsidR="008F2F6A">
        <w:t xml:space="preserve"> are the output of medulla </w:t>
      </w:r>
      <w:proofErr w:type="gramStart"/>
      <w:r w:rsidR="008F2F6A">
        <w:t>layer.</w:t>
      </w:r>
      <w:proofErr w:type="gramEnd"/>
    </w:p>
    <w:p w:rsidR="008F2F6A" w:rsidRDefault="008F2F6A" w:rsidP="008F2F6A">
      <w:pPr>
        <w:pStyle w:val="MTDisplayEquation"/>
      </w:pPr>
      <w:r w:rsidRPr="008F2F6A">
        <w:t xml:space="preserve">Once the FDSR mechanism is applied, the resulting signals </w:t>
      </w:r>
      <w:r w:rsidRPr="00F47D55">
        <w:rPr>
          <w:position w:val="-14"/>
        </w:rPr>
        <w:object w:dxaOrig="740" w:dyaOrig="400">
          <v:shape id="_x0000_i1072" type="#_x0000_t75" style="width:37.3pt;height:19.7pt" o:ole="">
            <v:imagedata r:id="rId157" o:title=""/>
          </v:shape>
          <o:OLEObject Type="Embed" ProgID="Equation.DSMT4" ShapeID="_x0000_i1072" DrawAspect="Content" ObjectID="_1742728459" r:id="rId158"/>
        </w:object>
      </w:r>
      <w:r>
        <w:t xml:space="preserve"> and </w:t>
      </w:r>
      <w:r w:rsidRPr="00F47D55">
        <w:rPr>
          <w:position w:val="-14"/>
        </w:rPr>
        <w:object w:dxaOrig="820" w:dyaOrig="400">
          <v:shape id="_x0000_i1073" type="#_x0000_t75" style="width:40.9pt;height:19.7pt" o:ole="">
            <v:imagedata r:id="rId159" o:title=""/>
          </v:shape>
          <o:OLEObject Type="Embed" ProgID="Equation.DSMT4" ShapeID="_x0000_i1073" DrawAspect="Content" ObjectID="_1742728460" r:id="rId160"/>
        </w:object>
      </w:r>
      <w:r w:rsidRPr="008F2F6A">
        <w:t xml:space="preserve"> are transmitted to a half-wave rectifier (HW-R). The ON and OFF channels </w:t>
      </w:r>
      <w:r>
        <w:t xml:space="preserve">are then denoted as </w:t>
      </w:r>
      <w:r w:rsidRPr="00F47D55">
        <w:rPr>
          <w:position w:val="-14"/>
        </w:rPr>
        <w:object w:dxaOrig="980" w:dyaOrig="400">
          <v:shape id="_x0000_i1074" type="#_x0000_t75" style="width:49.2pt;height:19.7pt" o:ole="">
            <v:imagedata r:id="rId161" o:title=""/>
          </v:shape>
          <o:OLEObject Type="Embed" ProgID="Equation.DSMT4" ShapeID="_x0000_i1074" DrawAspect="Content" ObjectID="_1742728461" r:id="rId162"/>
        </w:object>
      </w:r>
      <w:r>
        <w:t xml:space="preserve"> and </w:t>
      </w:r>
      <w:r w:rsidRPr="00F47D55">
        <w:rPr>
          <w:position w:val="-14"/>
        </w:rPr>
        <w:object w:dxaOrig="1040" w:dyaOrig="400">
          <v:shape id="_x0000_i1075" type="#_x0000_t75" style="width:52.3pt;height:19.7pt" o:ole="">
            <v:imagedata r:id="rId163" o:title=""/>
          </v:shape>
          <o:OLEObject Type="Embed" ProgID="Equation.DSMT4" ShapeID="_x0000_i1075" DrawAspect="Content" ObjectID="_1742728462" r:id="rId164"/>
        </w:object>
      </w:r>
      <w:r w:rsidRPr="008F2F6A">
        <w:t xml:space="preserve"> after the half-wave rectification process.</w:t>
      </w:r>
      <w:r>
        <w:t xml:space="preserve"> Then</w:t>
      </w:r>
    </w:p>
    <w:p w:rsidR="008F2F6A" w:rsidRDefault="008F2F6A" w:rsidP="008F2F6A">
      <w:pPr>
        <w:pStyle w:val="MTDisplayEquation"/>
      </w:pPr>
      <w:r>
        <w:tab/>
      </w:r>
      <w:r w:rsidR="00A116A1" w:rsidRPr="008F2F6A">
        <w:rPr>
          <w:position w:val="-14"/>
        </w:rPr>
        <w:object w:dxaOrig="2659" w:dyaOrig="400">
          <v:shape id="_x0000_i1076" type="#_x0000_t75" style="width:133.1pt;height:19.7pt" o:ole="">
            <v:imagedata r:id="rId165" o:title=""/>
          </v:shape>
          <o:OLEObject Type="Embed" ProgID="Equation.DSMT4" ShapeID="_x0000_i1076" DrawAspect="Content" ObjectID="_1742728463" r:id="rId166"/>
        </w:object>
      </w:r>
      <w:r>
        <w:t xml:space="preserve"> </w:t>
      </w:r>
      <w:r w:rsidR="00A116A1">
        <w:tab/>
        <w:t>(14)</w:t>
      </w:r>
    </w:p>
    <w:p w:rsidR="00A116A1" w:rsidRDefault="00A116A1" w:rsidP="00A116A1">
      <w:pPr>
        <w:pStyle w:val="MTDisplayEquation"/>
      </w:pPr>
      <w:r>
        <w:tab/>
      </w:r>
      <w:r w:rsidRPr="00A116A1">
        <w:rPr>
          <w:position w:val="-14"/>
        </w:rPr>
        <w:object w:dxaOrig="2799" w:dyaOrig="400">
          <v:shape id="_x0000_i1077" type="#_x0000_t75" style="width:139.85pt;height:19.7pt" o:ole="">
            <v:imagedata r:id="rId167" o:title=""/>
          </v:shape>
          <o:OLEObject Type="Embed" ProgID="Equation.DSMT4" ShapeID="_x0000_i1077" DrawAspect="Content" ObjectID="_1742728464" r:id="rId168"/>
        </w:object>
      </w:r>
      <w:r>
        <w:t xml:space="preserve"> </w:t>
      </w:r>
      <w:r>
        <w:tab/>
        <w:t>(15)</w:t>
      </w:r>
    </w:p>
    <w:p w:rsidR="00A116A1" w:rsidRPr="00A116A1" w:rsidRDefault="00A116A1" w:rsidP="00A116A1"/>
    <w:p w:rsidR="008F2F6A" w:rsidRDefault="00723F6B" w:rsidP="00723F6B">
      <w:pPr>
        <w:spacing w:before="240" w:line="360" w:lineRule="auto"/>
      </w:pPr>
      <w:r>
        <w:t xml:space="preserve">To simplify, we use </w:t>
      </w:r>
      <w:r w:rsidRPr="00F47D55">
        <w:rPr>
          <w:position w:val="-14"/>
        </w:rPr>
        <w:object w:dxaOrig="740" w:dyaOrig="400">
          <v:shape id="_x0000_i1078" type="#_x0000_t75" style="width:37.3pt;height:19.7pt" o:ole="">
            <v:imagedata r:id="rId157" o:title=""/>
          </v:shape>
          <o:OLEObject Type="Embed" ProgID="Equation.DSMT4" ShapeID="_x0000_i1078" DrawAspect="Content" ObjectID="_1742728465" r:id="rId169"/>
        </w:object>
      </w:r>
      <w:r>
        <w:t xml:space="preserve"> and </w:t>
      </w:r>
      <w:r w:rsidRPr="00F47D55">
        <w:rPr>
          <w:position w:val="-14"/>
        </w:rPr>
        <w:object w:dxaOrig="820" w:dyaOrig="400">
          <v:shape id="_x0000_i1079" type="#_x0000_t75" style="width:40.9pt;height:19.7pt" o:ole="">
            <v:imagedata r:id="rId170" o:title=""/>
          </v:shape>
          <o:OLEObject Type="Embed" ProgID="Equation.DSMT4" ShapeID="_x0000_i1079" DrawAspect="Content" ObjectID="_1742728466" r:id="rId171"/>
        </w:object>
      </w:r>
      <w:r>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d direction. In the paper [9],</w:t>
      </w:r>
      <w:r>
        <w:tab/>
        <w:t xml:space="preserve"> 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723F6B" w:rsidRDefault="00723F6B" w:rsidP="00723F6B">
      <w:pPr>
        <w:spacing w:before="240" w:line="360" w:lineRule="auto"/>
      </w:pPr>
      <w:r>
        <w:lastRenderedPageBreak/>
        <w:t>The matching criteria is defined as:</w:t>
      </w:r>
    </w:p>
    <w:p w:rsidR="00723F6B" w:rsidRDefault="00723F6B" w:rsidP="00723F6B">
      <w:pPr>
        <w:pStyle w:val="MTDisplayEquation"/>
      </w:pPr>
      <w:r>
        <w:tab/>
      </w:r>
      <w:r w:rsidR="003209E3" w:rsidRPr="003209E3">
        <w:rPr>
          <w:position w:val="-30"/>
        </w:rPr>
        <w:object w:dxaOrig="3060" w:dyaOrig="700">
          <v:shape id="_x0000_i1080" type="#_x0000_t75" style="width:152.8pt;height:34.7pt" o:ole="">
            <v:imagedata r:id="rId172" o:title=""/>
          </v:shape>
          <o:OLEObject Type="Embed" ProgID="Equation.DSMT4" ShapeID="_x0000_i1080" DrawAspect="Content" ObjectID="_1742728467" r:id="rId173"/>
        </w:object>
      </w:r>
      <w:r>
        <w:t xml:space="preserve"> </w:t>
      </w:r>
      <w:r w:rsidR="003209E3">
        <w:tab/>
        <w:t>(16)</w:t>
      </w:r>
    </w:p>
    <w:p w:rsidR="003209E3" w:rsidRDefault="003209E3" w:rsidP="003209E3">
      <w:pPr>
        <w:spacing w:before="240" w:line="360" w:lineRule="auto"/>
      </w:pPr>
      <w:r>
        <w:t xml:space="preserve">Where </w:t>
      </w:r>
      <w:r w:rsidRPr="003209E3">
        <w:rPr>
          <w:position w:val="-6"/>
        </w:rPr>
        <w:object w:dxaOrig="560" w:dyaOrig="220">
          <v:shape id="_x0000_i1081" type="#_x0000_t75" style="width:27.95pt;height:10.9pt" o:ole="">
            <v:imagedata r:id="rId174" o:title=""/>
          </v:shape>
          <o:OLEObject Type="Embed" ProgID="Equation.DSMT4" ShapeID="_x0000_i1081" DrawAspect="Content" ObjectID="_1742728468" r:id="rId175"/>
        </w:object>
      </w:r>
      <w:r>
        <w:t xml:space="preserve"> is the size of the search window and </w:t>
      </w:r>
      <w:r w:rsidRPr="003209E3">
        <w:rPr>
          <w:position w:val="-10"/>
        </w:rPr>
        <w:object w:dxaOrig="440" w:dyaOrig="320">
          <v:shape id="_x0000_i1082" type="#_x0000_t75" style="width:22.25pt;height:16.05pt" o:ole="">
            <v:imagedata r:id="rId176" o:title=""/>
          </v:shape>
          <o:OLEObject Type="Embed" ProgID="Equation.DSMT4" ShapeID="_x0000_i1082" DrawAspect="Content" ObjectID="_1742728469" r:id="rId177"/>
        </w:object>
      </w:r>
      <w:r>
        <w:t xml:space="preserve"> is the input image at time t.</w:t>
      </w:r>
    </w:p>
    <w:p w:rsidR="003209E3" w:rsidRDefault="003209E3" w:rsidP="003209E3">
      <w:pPr>
        <w:spacing w:before="240" w:line="360" w:lineRule="auto"/>
      </w:pPr>
      <w:r>
        <w:t>The motion vector, which is the translation vector, is derived by identifying the minimum value of the D parameter.</w:t>
      </w:r>
    </w:p>
    <w:p w:rsidR="003209E3" w:rsidRPr="003209E3" w:rsidRDefault="003209E3" w:rsidP="003209E3">
      <w:pPr>
        <w:pStyle w:val="MTDisplayEquation"/>
      </w:pPr>
      <w:r>
        <w:tab/>
      </w:r>
      <w:r w:rsidRPr="003209E3">
        <w:rPr>
          <w:position w:val="-14"/>
        </w:rPr>
        <w:object w:dxaOrig="2780" w:dyaOrig="380">
          <v:shape id="_x0000_i1083" type="#_x0000_t75" style="width:139.35pt;height:19.15pt" o:ole="">
            <v:imagedata r:id="rId178" o:title=""/>
          </v:shape>
          <o:OLEObject Type="Embed" ProgID="Equation.DSMT4" ShapeID="_x0000_i1083" DrawAspect="Content" ObjectID="_1742728470" r:id="rId179"/>
        </w:object>
      </w:r>
      <w:r>
        <w:t xml:space="preserve"> </w:t>
      </w:r>
      <w:r>
        <w:tab/>
        <w:t>(17)</w:t>
      </w:r>
    </w:p>
    <w:p w:rsidR="00C70739" w:rsidRDefault="003209E3" w:rsidP="008F2F6A">
      <w:r>
        <w:t xml:space="preserve">Where </w:t>
      </w:r>
      <w:r w:rsidR="00C70739" w:rsidRPr="003209E3">
        <w:rPr>
          <w:position w:val="-14"/>
        </w:rPr>
        <w:object w:dxaOrig="3000" w:dyaOrig="400">
          <v:shape id="_x0000_i1084" type="#_x0000_t75" style="width:150.2pt;height:19.7pt" o:ole="">
            <v:imagedata r:id="rId180" o:title=""/>
          </v:shape>
          <o:OLEObject Type="Embed" ProgID="Equation.DSMT4" ShapeID="_x0000_i1084" DrawAspect="Content" ObjectID="_1742728471" r:id="rId181"/>
        </w:object>
      </w:r>
      <w:r>
        <w:t xml:space="preserve"> </w:t>
      </w:r>
      <w:r w:rsidR="00C70739">
        <w:t xml:space="preserve">and </w:t>
      </w:r>
      <w:r w:rsidR="00C70739" w:rsidRPr="00C70739">
        <w:rPr>
          <w:position w:val="-4"/>
        </w:rPr>
        <w:object w:dxaOrig="240" w:dyaOrig="260">
          <v:shape id="_x0000_i1085" type="#_x0000_t75" style="width:11.9pt;height:12.95pt" o:ole="">
            <v:imagedata r:id="rId182" o:title=""/>
          </v:shape>
          <o:OLEObject Type="Embed" ProgID="Equation.DSMT4" ShapeID="_x0000_i1085" DrawAspect="Content" ObjectID="_1742728472" r:id="rId183"/>
        </w:object>
      </w:r>
      <w:r w:rsidR="00C70739">
        <w:t xml:space="preserve"> is the search range.</w:t>
      </w:r>
    </w:p>
    <w:p w:rsidR="00C70739" w:rsidRDefault="00C70739" w:rsidP="00C70739">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086" type="#_x0000_t75" style="width:61.1pt;height:19.15pt" o:ole="">
            <v:imagedata r:id="rId184" o:title=""/>
          </v:shape>
          <o:OLEObject Type="Embed" ProgID="Equation.DSMT4" ShapeID="_x0000_i1086" DrawAspect="Content" ObjectID="_1742728473" r:id="rId185"/>
        </w:object>
      </w:r>
      <w:r>
        <w:rPr>
          <w:szCs w:val="24"/>
        </w:rPr>
        <w:t xml:space="preserve">  for every </w:t>
      </w:r>
      <w:proofErr w:type="gramStart"/>
      <w:r>
        <w:rPr>
          <w:szCs w:val="24"/>
        </w:rPr>
        <w:t xml:space="preserve">pixel </w:t>
      </w:r>
      <w:r w:rsidRPr="00C70739">
        <w:rPr>
          <w:position w:val="-10"/>
          <w:szCs w:val="24"/>
        </w:rPr>
        <w:object w:dxaOrig="520" w:dyaOrig="320">
          <v:shape id="_x0000_i1087" type="#_x0000_t75" style="width:25.9pt;height:16.05pt" o:ole="">
            <v:imagedata r:id="rId186" o:title=""/>
          </v:shape>
          <o:OLEObject Type="Embed" ProgID="Equation.DSMT4" ShapeID="_x0000_i1087" DrawAspect="Content" ObjectID="_1742728474" r:id="rId187"/>
        </w:object>
      </w:r>
      <w:r>
        <w:rPr>
          <w:szCs w:val="24"/>
        </w:rPr>
        <w:t xml:space="preserve"> </w:t>
      </w:r>
      <w:r w:rsidRPr="00C70739">
        <w:rPr>
          <w:szCs w:val="24"/>
        </w:rPr>
        <w:t xml:space="preserve">, where </w:t>
      </w:r>
      <w:r w:rsidRPr="00C70739">
        <w:rPr>
          <w:position w:val="-14"/>
          <w:szCs w:val="24"/>
        </w:rPr>
        <w:object w:dxaOrig="279" w:dyaOrig="380">
          <v:shape id="_x0000_i1088" type="#_x0000_t75" style="width:14pt;height:19.15pt" o:ole="">
            <v:imagedata r:id="rId188" o:title=""/>
          </v:shape>
          <o:OLEObject Type="Embed" ProgID="Equation.DSMT4" ShapeID="_x0000_i1088" DrawAspect="Content" ObjectID="_1742728475" r:id="rId189"/>
        </w:object>
      </w:r>
      <w:r>
        <w:rPr>
          <w:szCs w:val="24"/>
        </w:rPr>
        <w:t xml:space="preserve"> and </w:t>
      </w:r>
      <w:r w:rsidRPr="00C70739">
        <w:rPr>
          <w:position w:val="-14"/>
          <w:szCs w:val="24"/>
        </w:rPr>
        <w:object w:dxaOrig="260" w:dyaOrig="380">
          <v:shape id="_x0000_i1089" type="#_x0000_t75" style="width:12.95pt;height:19.15pt" o:ole="">
            <v:imagedata r:id="rId190" o:title=""/>
          </v:shape>
          <o:OLEObject Type="Embed" ProgID="Equation.DSMT4" ShapeID="_x0000_i1089" DrawAspect="Content" ObjectID="_1742728476" r:id="rId191"/>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090" type="#_x0000_t75" style="width:12.95pt;height:14pt" o:ole="">
            <v:imagedata r:id="rId192" o:title=""/>
          </v:shape>
          <o:OLEObject Type="Embed" ProgID="Equation.DSMT4" ShapeID="_x0000_i1090" DrawAspect="Content" ObjectID="_1742728477" r:id="rId193"/>
        </w:object>
      </w:r>
      <w:r>
        <w:rPr>
          <w:szCs w:val="24"/>
        </w:rPr>
        <w:t xml:space="preserve">  and </w:t>
      </w:r>
      <w:r w:rsidRPr="00C70739">
        <w:rPr>
          <w:position w:val="-6"/>
          <w:szCs w:val="24"/>
        </w:rPr>
        <w:object w:dxaOrig="240" w:dyaOrig="279">
          <v:shape id="_x0000_i1091" type="#_x0000_t75" style="width:11.9pt;height:14pt" o:ole="">
            <v:imagedata r:id="rId194" o:title=""/>
          </v:shape>
          <o:OLEObject Type="Embed" ProgID="Equation.DSMT4" ShapeID="_x0000_i1091" DrawAspect="Content" ObjectID="_1742728478" r:id="rId195"/>
        </w:object>
      </w:r>
      <w:r>
        <w:rPr>
          <w:szCs w:val="24"/>
        </w:rPr>
        <w:t xml:space="preserve">  for an input image as</w:t>
      </w:r>
    </w:p>
    <w:p w:rsidR="00185523" w:rsidRDefault="00C70739" w:rsidP="00185523">
      <w:pPr>
        <w:pStyle w:val="MTDisplayEquation"/>
      </w:pPr>
      <w:r>
        <w:tab/>
      </w:r>
      <w:r w:rsidR="00185523" w:rsidRPr="00C70739">
        <w:rPr>
          <w:position w:val="-14"/>
        </w:rPr>
        <w:object w:dxaOrig="1300" w:dyaOrig="380">
          <v:shape id="_x0000_i1092" type="#_x0000_t75" style="width:64.75pt;height:19.15pt" o:ole="">
            <v:imagedata r:id="rId196" o:title=""/>
          </v:shape>
          <o:OLEObject Type="Embed" ProgID="Equation.DSMT4" ShapeID="_x0000_i1092" DrawAspect="Content" ObjectID="_1742728479" r:id="rId197"/>
        </w:object>
      </w:r>
      <w:r>
        <w:t xml:space="preserve"> </w:t>
      </w:r>
      <w:r w:rsidR="00185523">
        <w:tab/>
        <w:t>(18)</w:t>
      </w:r>
    </w:p>
    <w:p w:rsidR="00185523" w:rsidRDefault="00185523" w:rsidP="00185523">
      <w:pPr>
        <w:pStyle w:val="MTDisplayEquation"/>
      </w:pPr>
      <w:r>
        <w:tab/>
      </w:r>
      <w:r w:rsidRPr="00185523">
        <w:rPr>
          <w:position w:val="-14"/>
        </w:rPr>
        <w:object w:dxaOrig="1300" w:dyaOrig="380">
          <v:shape id="_x0000_i1093" type="#_x0000_t75" style="width:64.75pt;height:19.15pt" o:ole="">
            <v:imagedata r:id="rId198" o:title=""/>
          </v:shape>
          <o:OLEObject Type="Embed" ProgID="Equation.DSMT4" ShapeID="_x0000_i1093" DrawAspect="Content" ObjectID="_1742728480" r:id="rId199"/>
        </w:object>
      </w:r>
      <w:r>
        <w:t xml:space="preserve"> </w:t>
      </w:r>
      <w:r>
        <w:tab/>
        <w:t>(19)</w:t>
      </w:r>
    </w:p>
    <w:p w:rsidR="00185523" w:rsidRDefault="00185523" w:rsidP="00185523">
      <w:pPr>
        <w:spacing w:before="240" w:after="240" w:line="360" w:lineRule="auto"/>
      </w:pPr>
      <w:r>
        <w:t>To compute the velocity difference between the central and peripheral regions, we convolve U and V with H, which can be expressed as:</w:t>
      </w:r>
    </w:p>
    <w:p w:rsidR="00185523" w:rsidRDefault="00185523" w:rsidP="00185523">
      <w:pPr>
        <w:pStyle w:val="MTDisplayEquation"/>
      </w:pPr>
      <w:r>
        <w:tab/>
      </w:r>
      <w:r w:rsidRPr="00185523">
        <w:rPr>
          <w:position w:val="-6"/>
        </w:rPr>
        <w:object w:dxaOrig="1160" w:dyaOrig="320">
          <v:shape id="_x0000_i1094" type="#_x0000_t75" style="width:58pt;height:16.05pt" o:ole="">
            <v:imagedata r:id="rId200" o:title=""/>
          </v:shape>
          <o:OLEObject Type="Embed" ProgID="Equation.DSMT4" ShapeID="_x0000_i1094" DrawAspect="Content" ObjectID="_1742728481" r:id="rId201"/>
        </w:object>
      </w:r>
      <w:r>
        <w:t xml:space="preserve"> </w:t>
      </w:r>
      <w:r>
        <w:tab/>
        <w:t>(20)</w:t>
      </w:r>
    </w:p>
    <w:p w:rsidR="00185523" w:rsidRDefault="00185523" w:rsidP="00185523">
      <w:pPr>
        <w:pStyle w:val="MTDisplayEquation"/>
      </w:pPr>
      <w:r>
        <w:tab/>
      </w:r>
      <w:r w:rsidRPr="00185523">
        <w:rPr>
          <w:position w:val="-6"/>
        </w:rPr>
        <w:object w:dxaOrig="1120" w:dyaOrig="320">
          <v:shape id="_x0000_i1095" type="#_x0000_t75" style="width:55.95pt;height:16.05pt" o:ole="">
            <v:imagedata r:id="rId202" o:title=""/>
          </v:shape>
          <o:OLEObject Type="Embed" ProgID="Equation.DSMT4" ShapeID="_x0000_i1095" DrawAspect="Content" ObjectID="_1742728482" r:id="rId203"/>
        </w:object>
      </w:r>
      <w:r>
        <w:t xml:space="preserve"> </w:t>
      </w:r>
      <w:r>
        <w:tab/>
        <w:t>(21)</w:t>
      </w:r>
    </w:p>
    <w:p w:rsidR="00185523" w:rsidRDefault="00185523" w:rsidP="00185523">
      <w:r>
        <w:t xml:space="preserve">Where </w:t>
      </w:r>
      <w:r w:rsidRPr="00185523">
        <w:rPr>
          <w:position w:val="-4"/>
        </w:rPr>
        <w:object w:dxaOrig="180" w:dyaOrig="220">
          <v:shape id="_x0000_i1096" type="#_x0000_t75" style="width:8.8pt;height:10.9pt" o:ole="">
            <v:imagedata r:id="rId204" o:title=""/>
          </v:shape>
          <o:OLEObject Type="Embed" ProgID="Equation.DSMT4" ShapeID="_x0000_i1096" DrawAspect="Content" ObjectID="_1742728483" r:id="rId205"/>
        </w:object>
      </w:r>
      <w:r>
        <w:t xml:space="preserve"> is convolution operator and </w:t>
      </w:r>
    </w:p>
    <w:p w:rsidR="00185523" w:rsidRDefault="00185523" w:rsidP="00185523">
      <w:pPr>
        <w:pStyle w:val="MTDisplayEquation"/>
      </w:pPr>
      <w:r>
        <w:tab/>
      </w:r>
      <w:r w:rsidR="009630F9" w:rsidRPr="009630F9">
        <w:rPr>
          <w:position w:val="-90"/>
        </w:rPr>
        <w:object w:dxaOrig="4260" w:dyaOrig="1860">
          <v:shape id="_x0000_i1097" type="#_x0000_t75" style="width:212.9pt;height:93.25pt" o:ole="">
            <v:imagedata r:id="rId206" o:title=""/>
          </v:shape>
          <o:OLEObject Type="Embed" ProgID="Equation.DSMT4" ShapeID="_x0000_i1097" DrawAspect="Content" ObjectID="_1742728484" r:id="rId207"/>
        </w:object>
      </w:r>
      <w:r>
        <w:t xml:space="preserve"> </w:t>
      </w:r>
      <w:r w:rsidR="009630F9">
        <w:tab/>
        <w:t>(22)</w:t>
      </w:r>
    </w:p>
    <w:p w:rsidR="009630F9" w:rsidRDefault="009630F9" w:rsidP="009630F9">
      <w:r>
        <w:t xml:space="preserve">To explain the role </w:t>
      </w:r>
      <w:r w:rsidR="00075198">
        <w:t>of and</w:t>
      </w:r>
      <w:r>
        <w:t xml:space="preserve">   , Wang, et al. </w:t>
      </w:r>
    </w:p>
    <w:p w:rsidR="009630F9" w:rsidRDefault="009630F9" w:rsidP="009630F9">
      <w:pPr>
        <w:spacing w:before="240" w:line="360" w:lineRule="auto"/>
      </w:pPr>
      <w:r>
        <w:t xml:space="preserve">To clarify the function of </w:t>
      </w:r>
      <w:r w:rsidRPr="009630F9">
        <w:rPr>
          <w:position w:val="-6"/>
        </w:rPr>
        <w:object w:dxaOrig="340" w:dyaOrig="320">
          <v:shape id="_x0000_i1098" type="#_x0000_t75" style="width:16.6pt;height:16.05pt" o:ole="">
            <v:imagedata r:id="rId208" o:title=""/>
          </v:shape>
          <o:OLEObject Type="Embed" ProgID="Equation.DSMT4" ShapeID="_x0000_i1098" DrawAspect="Content" ObjectID="_1742728485" r:id="rId209"/>
        </w:object>
      </w:r>
      <w:r>
        <w:t xml:space="preserve"> </w:t>
      </w:r>
      <w:proofErr w:type="gramStart"/>
      <w:r w:rsidR="00762FDF">
        <w:t xml:space="preserve">and </w:t>
      </w:r>
      <w:proofErr w:type="gramEnd"/>
      <w:r w:rsidRPr="009630F9">
        <w:rPr>
          <w:position w:val="-6"/>
        </w:rPr>
        <w:object w:dxaOrig="300" w:dyaOrig="320">
          <v:shape id="_x0000_i1099" type="#_x0000_t75" style="width:15pt;height:16.05pt" o:ole="">
            <v:imagedata r:id="rId210" o:title=""/>
          </v:shape>
          <o:OLEObject Type="Embed" ProgID="Equation.DSMT4" ShapeID="_x0000_i1099" DrawAspect="Content" ObjectID="_1742728486" r:id="rId211"/>
        </w:object>
      </w:r>
      <w:r>
        <w:t xml:space="preserve">, Wang, et al. begin by defining a neighborhood (PR) for </w:t>
      </w:r>
      <w:r>
        <w:lastRenderedPageBreak/>
        <w:t xml:space="preserve">the pixel </w:t>
      </w:r>
      <w:r w:rsidRPr="009630F9">
        <w:rPr>
          <w:position w:val="-10"/>
        </w:rPr>
        <w:object w:dxaOrig="520" w:dyaOrig="320">
          <v:shape id="_x0000_i1100" type="#_x0000_t75" style="width:25.9pt;height:16.05pt" o:ole="">
            <v:imagedata r:id="rId212" o:title=""/>
          </v:shape>
          <o:OLEObject Type="Embed" ProgID="Equation.DSMT4" ShapeID="_x0000_i1100" DrawAspect="Content" ObjectID="_1742728487" r:id="rId213"/>
        </w:object>
      </w:r>
      <w:r>
        <w:t xml:space="preserve"> ,</w:t>
      </w:r>
    </w:p>
    <w:p w:rsidR="009630F9" w:rsidRDefault="009630F9" w:rsidP="009630F9">
      <w:pPr>
        <w:pStyle w:val="MTDisplayEquation"/>
      </w:pPr>
      <w:r>
        <w:tab/>
      </w:r>
      <w:r w:rsidR="007D2407" w:rsidRPr="00030747">
        <w:rPr>
          <w:position w:val="-68"/>
        </w:rPr>
        <w:object w:dxaOrig="2840" w:dyaOrig="1480">
          <v:shape id="_x0000_i1101" type="#_x0000_t75" style="width:141.95pt;height:73.55pt" o:ole="">
            <v:imagedata r:id="rId214" o:title=""/>
          </v:shape>
          <o:OLEObject Type="Embed" ProgID="Equation.DSMT4" ShapeID="_x0000_i1101" DrawAspect="Content" ObjectID="_1742728488" r:id="rId215"/>
        </w:object>
      </w:r>
      <w:r>
        <w:t xml:space="preserve"> </w:t>
      </w:r>
      <w:r w:rsidR="007D2407">
        <w:tab/>
        <w:t>(23)</w:t>
      </w:r>
    </w:p>
    <w:p w:rsidR="007D2407" w:rsidRPr="007D2407" w:rsidRDefault="00075198" w:rsidP="007D2407">
      <w:proofErr w:type="gramStart"/>
      <w:r>
        <w:t>w</w:t>
      </w:r>
      <w:r w:rsidR="007D2407">
        <w:t xml:space="preserve">here </w:t>
      </w:r>
      <w:r w:rsidR="007D2407" w:rsidRPr="007D2407">
        <w:rPr>
          <w:position w:val="-10"/>
        </w:rPr>
        <w:object w:dxaOrig="1520" w:dyaOrig="340">
          <v:shape id="_x0000_i1102" type="#_x0000_t75" style="width:76.15pt;height:16.6pt" o:ole="">
            <v:imagedata r:id="rId216" o:title=""/>
          </v:shape>
          <o:OLEObject Type="Embed" ProgID="Equation.DSMT4" ShapeID="_x0000_i1102" DrawAspect="Content" ObjectID="_1742728489" r:id="rId217"/>
        </w:object>
      </w:r>
      <w:r w:rsidR="007D2407">
        <w:t xml:space="preserve"> </w:t>
      </w:r>
      <w:r>
        <w:t>,</w:t>
      </w:r>
      <w:r w:rsidR="007D2407" w:rsidRPr="007D2407">
        <w:rPr>
          <w:position w:val="-10"/>
        </w:rPr>
        <w:object w:dxaOrig="1500" w:dyaOrig="340">
          <v:shape id="_x0000_i1103" type="#_x0000_t75" style="width:75.1pt;height:16.6pt" o:ole="">
            <v:imagedata r:id="rId218" o:title=""/>
          </v:shape>
          <o:OLEObject Type="Embed" ProgID="Equation.DSMT4" ShapeID="_x0000_i1103" DrawAspect="Content" ObjectID="_1742728490" r:id="rId219"/>
        </w:object>
      </w:r>
      <w:r w:rsidR="00E63542">
        <w:t>,</w:t>
      </w:r>
      <w:r w:rsidR="00762FDF">
        <w:t xml:space="preserve"> </w:t>
      </w:r>
      <w:r w:rsidR="007D2407" w:rsidRPr="007D2407">
        <w:rPr>
          <w:position w:val="-10"/>
        </w:rPr>
        <w:object w:dxaOrig="240" w:dyaOrig="260">
          <v:shape id="_x0000_i1104" type="#_x0000_t75" style="width:11.9pt;height:12.95pt" o:ole="">
            <v:imagedata r:id="rId220" o:title=""/>
          </v:shape>
          <o:OLEObject Type="Embed" ProgID="Equation.DSMT4" ShapeID="_x0000_i1104" DrawAspect="Content" ObjectID="_1742728491" r:id="rId221"/>
        </w:object>
      </w:r>
      <w:r w:rsidR="007D2407">
        <w:t xml:space="preserve"> ,</w:t>
      </w:r>
      <w:r w:rsidR="007D2407" w:rsidRPr="007D2407">
        <w:rPr>
          <w:position w:val="-10"/>
        </w:rPr>
        <w:object w:dxaOrig="200" w:dyaOrig="260">
          <v:shape id="_x0000_i1105" type="#_x0000_t75" style="width:10.35pt;height:12.95pt" o:ole="">
            <v:imagedata r:id="rId222" o:title=""/>
          </v:shape>
          <o:OLEObject Type="Embed" ProgID="Equation.DSMT4" ShapeID="_x0000_i1105" DrawAspect="Content" ObjectID="_1742728492" r:id="rId223"/>
        </w:object>
      </w:r>
      <w:r w:rsidR="007D2407">
        <w:t xml:space="preserve"> are decided by the size of small target.</w:t>
      </w:r>
    </w:p>
    <w:p w:rsidR="008F2F6A" w:rsidRDefault="008F2F6A" w:rsidP="008F2F6A"/>
    <w:p w:rsidR="00A560D3" w:rsidRDefault="00A560D3" w:rsidP="00A560D3">
      <w:pPr>
        <w:spacing w:before="240" w:line="360" w:lineRule="auto"/>
      </w:pPr>
      <w:r>
        <w:t xml:space="preserve">If the motion vector </w:t>
      </w:r>
      <w:r w:rsidRPr="00A560D3">
        <w:rPr>
          <w:position w:val="-14"/>
        </w:rPr>
        <w:object w:dxaOrig="760" w:dyaOrig="380">
          <v:shape id="_x0000_i1106" type="#_x0000_t75" style="width:37.8pt;height:19.15pt" o:ole="">
            <v:imagedata r:id="rId224" o:title=""/>
          </v:shape>
          <o:OLEObject Type="Embed" ProgID="Equation.DSMT4" ShapeID="_x0000_i1106" DrawAspect="Content" ObjectID="_1742728493" r:id="rId225"/>
        </w:object>
      </w:r>
      <w:r w:rsidR="00762FDF">
        <w:t xml:space="preserve">  of pixel </w:t>
      </w:r>
      <w:r w:rsidR="00762FDF" w:rsidRPr="00762FDF">
        <w:rPr>
          <w:position w:val="-10"/>
        </w:rPr>
        <w:object w:dxaOrig="520" w:dyaOrig="320">
          <v:shape id="_x0000_i1107" type="#_x0000_t75" style="width:25.9pt;height:16.05pt" o:ole="">
            <v:imagedata r:id="rId212" o:title=""/>
          </v:shape>
          <o:OLEObject Type="Embed" ProgID="Equation.DSMT4" ShapeID="_x0000_i1107" DrawAspect="Content" ObjectID="_1742728494" r:id="rId226"/>
        </w:object>
      </w:r>
      <w:r>
        <w:t xml:space="preserve"> is the same as the motion vector </w:t>
      </w:r>
      <w:r w:rsidRPr="00A560D3">
        <w:rPr>
          <w:position w:val="-12"/>
        </w:rPr>
        <w:object w:dxaOrig="720" w:dyaOrig="360">
          <v:shape id="_x0000_i1108" type="#_x0000_t75" style="width:36.25pt;height:18.15pt" o:ole="">
            <v:imagedata r:id="rId227" o:title=""/>
          </v:shape>
          <o:OLEObject Type="Embed" ProgID="Equation.DSMT4" ShapeID="_x0000_i1108" DrawAspect="Content" ObjectID="_1742728495" r:id="rId228"/>
        </w:object>
      </w:r>
      <w:r>
        <w:t xml:space="preserve"> of a pixel s in the peripheral region (PR), i.e. </w:t>
      </w:r>
    </w:p>
    <w:p w:rsidR="00A560D3" w:rsidRDefault="00A560D3" w:rsidP="00A560D3">
      <w:pPr>
        <w:pStyle w:val="MTDisplayEquation"/>
      </w:pPr>
      <w:r>
        <w:tab/>
      </w:r>
      <w:r w:rsidRPr="00A560D3">
        <w:rPr>
          <w:position w:val="-14"/>
        </w:rPr>
        <w:object w:dxaOrig="2560" w:dyaOrig="380">
          <v:shape id="_x0000_i1109" type="#_x0000_t75" style="width:127.95pt;height:19.15pt" o:ole="">
            <v:imagedata r:id="rId229" o:title=""/>
          </v:shape>
          <o:OLEObject Type="Embed" ProgID="Equation.DSMT4" ShapeID="_x0000_i1109" DrawAspect="Content" ObjectID="_1742728496" r:id="rId230"/>
        </w:object>
      </w:r>
      <w:r>
        <w:t xml:space="preserve"> </w:t>
      </w:r>
      <w:r>
        <w:tab/>
        <w:t>(24)</w:t>
      </w:r>
    </w:p>
    <w:p w:rsidR="00F43BA7" w:rsidRDefault="00A560D3" w:rsidP="00A560D3">
      <w:pPr>
        <w:spacing w:before="240" w:line="360" w:lineRule="auto"/>
      </w:pPr>
      <w:proofErr w:type="gramStart"/>
      <w:r>
        <w:t>then</w:t>
      </w:r>
      <w:proofErr w:type="gramEnd"/>
      <w:r>
        <w:t xml:space="preserve"> after convolving </w:t>
      </w:r>
      <w:r w:rsidRPr="00A560D3">
        <w:rPr>
          <w:position w:val="-6"/>
        </w:rPr>
        <w:object w:dxaOrig="260" w:dyaOrig="279">
          <v:shape id="_x0000_i1110" type="#_x0000_t75" style="width:12.95pt;height:14pt" o:ole="">
            <v:imagedata r:id="rId192" o:title=""/>
          </v:shape>
          <o:OLEObject Type="Embed" ProgID="Equation.DSMT4" ShapeID="_x0000_i1110" DrawAspect="Content" ObjectID="_1742728497" r:id="rId231"/>
        </w:object>
      </w:r>
      <w:r>
        <w:t xml:space="preserve">  and </w:t>
      </w:r>
      <w:r w:rsidRPr="00A560D3">
        <w:rPr>
          <w:position w:val="-6"/>
        </w:rPr>
        <w:object w:dxaOrig="240" w:dyaOrig="279">
          <v:shape id="_x0000_i1111" type="#_x0000_t75" style="width:11.9pt;height:14pt" o:ole="">
            <v:imagedata r:id="rId194" o:title=""/>
          </v:shape>
          <o:OLEObject Type="Embed" ProgID="Equation.DSMT4" ShapeID="_x0000_i1111" DrawAspect="Content" ObjectID="_1742728498" r:id="rId232"/>
        </w:object>
      </w:r>
      <w:r>
        <w:t xml:space="preserve"> with </w:t>
      </w:r>
      <w:r w:rsidRPr="00A560D3">
        <w:rPr>
          <w:position w:val="-4"/>
        </w:rPr>
        <w:object w:dxaOrig="279" w:dyaOrig="260">
          <v:shape id="_x0000_i1112" type="#_x0000_t75" style="width:14pt;height:12.95pt" o:ole="">
            <v:imagedata r:id="rId233" o:title=""/>
          </v:shape>
          <o:OLEObject Type="Embed" ProgID="Equation.DSMT4" ShapeID="_x0000_i1112" DrawAspect="Content" ObjectID="_1742728499" r:id="rId234"/>
        </w:object>
      </w:r>
      <w:r>
        <w:t xml:space="preserve"> , </w:t>
      </w:r>
      <w:r w:rsidRPr="00A560D3">
        <w:rPr>
          <w:position w:val="-10"/>
        </w:rPr>
        <w:object w:dxaOrig="800" w:dyaOrig="360">
          <v:shape id="_x0000_i1113" type="#_x0000_t75" style="width:40.4pt;height:18.15pt" o:ole="">
            <v:imagedata r:id="rId235" o:title=""/>
          </v:shape>
          <o:OLEObject Type="Embed" ProgID="Equation.DSMT4" ShapeID="_x0000_i1113" DrawAspect="Content" ObjectID="_1742728500" r:id="rId236"/>
        </w:object>
      </w:r>
      <w:r>
        <w:t xml:space="preserve"> and </w:t>
      </w:r>
      <w:r w:rsidRPr="00A560D3">
        <w:rPr>
          <w:position w:val="-10"/>
        </w:rPr>
        <w:object w:dxaOrig="780" w:dyaOrig="360">
          <v:shape id="_x0000_i1114" type="#_x0000_t75" style="width:38.85pt;height:18.15pt" o:ole="">
            <v:imagedata r:id="rId237" o:title=""/>
          </v:shape>
          <o:OLEObject Type="Embed" ProgID="Equation.DSMT4" ShapeID="_x0000_i1114" DrawAspect="Content" ObjectID="_1742728501" r:id="rId238"/>
        </w:object>
      </w:r>
      <w:r>
        <w:t xml:space="preserve"> become zero. Conversely, if there is a velocity diff</w:t>
      </w:r>
      <w:r w:rsidR="002E107C">
        <w:t xml:space="preserve">erence between pixel </w:t>
      </w:r>
      <w:r w:rsidR="002E107C" w:rsidRPr="002E107C">
        <w:rPr>
          <w:position w:val="-10"/>
        </w:rPr>
        <w:object w:dxaOrig="520" w:dyaOrig="320">
          <v:shape id="_x0000_i1115" type="#_x0000_t75" style="width:25.9pt;height:16.05pt" o:ole="">
            <v:imagedata r:id="rId212" o:title=""/>
          </v:shape>
          <o:OLEObject Type="Embed" ProgID="Equation.DSMT4" ShapeID="_x0000_i1115" DrawAspect="Content" ObjectID="_1742728502" r:id="rId239"/>
        </w:object>
      </w:r>
      <w:r w:rsidR="002E107C">
        <w:t xml:space="preserve"> </w:t>
      </w:r>
      <w:r>
        <w:t xml:space="preserve"> and</w:t>
      </w:r>
      <w:r w:rsidR="002E107C">
        <w:t xml:space="preserve"> its peripheral region, </w:t>
      </w:r>
      <w:r w:rsidR="002E107C" w:rsidRPr="00A560D3">
        <w:rPr>
          <w:position w:val="-10"/>
        </w:rPr>
        <w:object w:dxaOrig="800" w:dyaOrig="360">
          <v:shape id="_x0000_i1116" type="#_x0000_t75" style="width:40.4pt;height:18.15pt" o:ole="">
            <v:imagedata r:id="rId235" o:title=""/>
          </v:shape>
          <o:OLEObject Type="Embed" ProgID="Equation.DSMT4" ShapeID="_x0000_i1116" DrawAspect="Content" ObjectID="_1742728503" r:id="rId240"/>
        </w:object>
      </w:r>
      <w:r w:rsidR="002E107C">
        <w:t xml:space="preserve"> and </w:t>
      </w:r>
      <w:r w:rsidR="002E107C" w:rsidRPr="00A560D3">
        <w:rPr>
          <w:position w:val="-10"/>
        </w:rPr>
        <w:object w:dxaOrig="780" w:dyaOrig="360">
          <v:shape id="_x0000_i1117" type="#_x0000_t75" style="width:38.85pt;height:18.15pt" o:ole="">
            <v:imagedata r:id="rId237" o:title=""/>
          </v:shape>
          <o:OLEObject Type="Embed" ProgID="Equation.DSMT4" ShapeID="_x0000_i1117" DrawAspect="Content" ObjectID="_1742728504" r:id="rId241"/>
        </w:object>
      </w:r>
      <w:r>
        <w:t xml:space="preserve"> become non-zero. The magnitude of </w:t>
      </w:r>
      <w:r w:rsidR="002E107C" w:rsidRPr="00A560D3">
        <w:rPr>
          <w:position w:val="-10"/>
        </w:rPr>
        <w:object w:dxaOrig="800" w:dyaOrig="360">
          <v:shape id="_x0000_i1118" type="#_x0000_t75" style="width:40.4pt;height:18.15pt" o:ole="">
            <v:imagedata r:id="rId235" o:title=""/>
          </v:shape>
          <o:OLEObject Type="Embed" ProgID="Equation.DSMT4" ShapeID="_x0000_i1118" DrawAspect="Content" ObjectID="_1742728505" r:id="rId242"/>
        </w:object>
      </w:r>
      <w:r>
        <w:t>and</w:t>
      </w:r>
      <w:r w:rsidR="002E107C">
        <w:t xml:space="preserve"> </w:t>
      </w:r>
      <w:r w:rsidR="002E107C" w:rsidRPr="00A560D3">
        <w:rPr>
          <w:position w:val="-10"/>
        </w:rPr>
        <w:object w:dxaOrig="780" w:dyaOrig="360">
          <v:shape id="_x0000_i1119" type="#_x0000_t75" style="width:38.85pt;height:18.15pt" o:ole="">
            <v:imagedata r:id="rId237" o:title=""/>
          </v:shape>
          <o:OLEObject Type="Embed" ProgID="Equation.DSMT4" ShapeID="_x0000_i1119" DrawAspect="Content" ObjectID="_1742728506" r:id="rId243"/>
        </w:object>
      </w:r>
      <w:r w:rsidR="002E107C">
        <w:t xml:space="preserve"> (</w:t>
      </w:r>
      <w:r w:rsidR="00F43BA7" w:rsidRPr="00F43BA7">
        <w:rPr>
          <w:position w:val="-16"/>
        </w:rPr>
        <w:object w:dxaOrig="880" w:dyaOrig="440">
          <v:shape id="_x0000_i1120" type="#_x0000_t75" style="width:44.55pt;height:22.25pt" o:ole="">
            <v:imagedata r:id="rId244" o:title=""/>
          </v:shape>
          <o:OLEObject Type="Embed" ProgID="Equation.DSMT4" ShapeID="_x0000_i1120" DrawAspect="Content" ObjectID="_1742728507" r:id="rId245"/>
        </w:object>
      </w:r>
      <w:proofErr w:type="gramStart"/>
      <w:r w:rsidR="002E107C">
        <w:t xml:space="preserve">and </w:t>
      </w:r>
      <w:r w:rsidR="00F43BA7" w:rsidRPr="00F43BA7">
        <w:rPr>
          <w:position w:val="-16"/>
        </w:rPr>
        <w:object w:dxaOrig="859" w:dyaOrig="440">
          <v:shape id="_x0000_i1121" type="#_x0000_t75" style="width:43pt;height:22.25pt" o:ole="">
            <v:imagedata r:id="rId246" o:title=""/>
          </v:shape>
          <o:OLEObject Type="Embed" ProgID="Equation.DSMT4" ShapeID="_x0000_i1121" DrawAspect="Content" ObjectID="_1742728508" r:id="rId247"/>
        </w:object>
      </w:r>
      <w:r>
        <w:t xml:space="preserve"> </w:t>
      </w:r>
      <w:r w:rsidR="002E107C">
        <w:t xml:space="preserve">) </w:t>
      </w:r>
      <w:r>
        <w:t>is an indicator of the velocity difference between the central and peripheral regions</w:t>
      </w:r>
      <w:r w:rsidR="002E107C">
        <w:t xml:space="preserve"> (</w:t>
      </w:r>
      <w:r w:rsidR="002E107C" w:rsidRPr="002E107C">
        <w:rPr>
          <w:position w:val="-4"/>
        </w:rPr>
        <w:object w:dxaOrig="380" w:dyaOrig="260">
          <v:shape id="_x0000_i1122" type="#_x0000_t75" style="width:19.15pt;height:12.95pt" o:ole="">
            <v:imagedata r:id="rId248" o:title=""/>
          </v:shape>
          <o:OLEObject Type="Embed" ProgID="Equation.DSMT4" ShapeID="_x0000_i1122" DrawAspect="Content" ObjectID="_1742728509" r:id="rId249"/>
        </w:object>
      </w:r>
      <w:r w:rsidR="002E107C">
        <w:t>)</w:t>
      </w:r>
      <w:r>
        <w:t>. The higher the magnitude, the greater the velocity difference. The total velocity</w:t>
      </w:r>
      <w:r w:rsidR="00F43BA7">
        <w:t xml:space="preserve"> difference between pixel </w:t>
      </w:r>
      <w:r w:rsidR="00F43BA7" w:rsidRPr="002E107C">
        <w:rPr>
          <w:position w:val="-10"/>
        </w:rPr>
        <w:object w:dxaOrig="520" w:dyaOrig="320">
          <v:shape id="_x0000_i1123" type="#_x0000_t75" style="width:25.9pt;height:16.05pt" o:ole="">
            <v:imagedata r:id="rId212" o:title=""/>
          </v:shape>
          <o:OLEObject Type="Embed" ProgID="Equation.DSMT4" ShapeID="_x0000_i1123" DrawAspect="Content" ObjectID="_1742728510" r:id="rId250"/>
        </w:object>
      </w:r>
      <w:r>
        <w:t xml:space="preserve"> and its </w:t>
      </w:r>
      <w:r w:rsidR="00F43BA7">
        <w:t>neighborhood</w:t>
      </w:r>
      <w:r>
        <w:t xml:space="preserve"> is given by the equation</w:t>
      </w:r>
    </w:p>
    <w:p w:rsidR="00F43BA7" w:rsidRDefault="00F43BA7" w:rsidP="00F43BA7">
      <w:pPr>
        <w:pStyle w:val="MTDisplayEquation"/>
      </w:pPr>
      <w:r>
        <w:tab/>
      </w:r>
      <w:r w:rsidRPr="00F43BA7">
        <w:rPr>
          <w:position w:val="-16"/>
        </w:rPr>
        <w:object w:dxaOrig="2580" w:dyaOrig="480">
          <v:shape id="_x0000_i1124" type="#_x0000_t75" style="width:129pt;height:23.85pt" o:ole="">
            <v:imagedata r:id="rId251" o:title=""/>
          </v:shape>
          <o:OLEObject Type="Embed" ProgID="Equation.DSMT4" ShapeID="_x0000_i1124" DrawAspect="Content" ObjectID="_1742728511" r:id="rId252"/>
        </w:object>
      </w:r>
      <w:r>
        <w:t xml:space="preserve"> </w:t>
      </w:r>
      <w:r>
        <w:tab/>
        <w:t>(25)</w:t>
      </w:r>
    </w:p>
    <w:p w:rsidR="00F43BA7" w:rsidRDefault="00F43BA7" w:rsidP="00A560D3">
      <w:pPr>
        <w:spacing w:before="240" w:line="360" w:lineRule="auto"/>
      </w:pPr>
      <w:r>
        <w:t>Wang, et al.</w:t>
      </w:r>
      <w:r w:rsidR="00A560D3">
        <w:t xml:space="preserve"> proposed lateral inhibition mechanism is implemented by multiplying the signal </w:t>
      </w:r>
      <w:r>
        <w:t xml:space="preserve">of ON and OFF channels </w:t>
      </w:r>
      <w:proofErr w:type="gramStart"/>
      <w:r>
        <w:t xml:space="preserve">by </w:t>
      </w:r>
      <w:r w:rsidRPr="00F43BA7">
        <w:rPr>
          <w:position w:val="-14"/>
        </w:rPr>
        <w:object w:dxaOrig="580" w:dyaOrig="380">
          <v:shape id="_x0000_i1125" type="#_x0000_t75" style="width:29pt;height:19.15pt" o:ole="">
            <v:imagedata r:id="rId253" o:title=""/>
          </v:shape>
          <o:OLEObject Type="Embed" ProgID="Equation.DSMT4" ShapeID="_x0000_i1125" DrawAspect="Content" ObjectID="_1742728512" r:id="rId254"/>
        </w:object>
      </w:r>
      <w:r>
        <w:t xml:space="preserve"> </w:t>
      </w:r>
      <w:r w:rsidR="00A560D3">
        <w:t>.</w:t>
      </w:r>
    </w:p>
    <w:p w:rsidR="00D5142A" w:rsidRDefault="00F43BA7" w:rsidP="00D5142A">
      <w:pPr>
        <w:pStyle w:val="MTDisplayEquation"/>
      </w:pPr>
      <w:r>
        <w:tab/>
      </w:r>
      <w:r w:rsidR="00D5142A" w:rsidRPr="00D5142A">
        <w:rPr>
          <w:position w:val="-14"/>
        </w:rPr>
        <w:object w:dxaOrig="3280" w:dyaOrig="560">
          <v:shape id="_x0000_i1126" type="#_x0000_t75" style="width:163.7pt;height:27.95pt" o:ole="">
            <v:imagedata r:id="rId255" o:title=""/>
          </v:shape>
          <o:OLEObject Type="Embed" ProgID="Equation.DSMT4" ShapeID="_x0000_i1126" DrawAspect="Content" ObjectID="_1742728513" r:id="rId256"/>
        </w:object>
      </w:r>
      <w:r>
        <w:t xml:space="preserve"> </w:t>
      </w:r>
      <w:r w:rsidR="00D5142A">
        <w:tab/>
        <w:t>(26)</w:t>
      </w:r>
    </w:p>
    <w:p w:rsidR="00D5142A" w:rsidRPr="00D5142A" w:rsidRDefault="00D5142A" w:rsidP="00D5142A">
      <w:pPr>
        <w:pStyle w:val="MTDisplayEquation"/>
      </w:pPr>
      <w:r>
        <w:tab/>
      </w:r>
      <w:r w:rsidRPr="00D5142A">
        <w:rPr>
          <w:position w:val="-14"/>
        </w:rPr>
        <w:object w:dxaOrig="3519" w:dyaOrig="560">
          <v:shape id="_x0000_i1127" type="#_x0000_t75" style="width:175.6pt;height:27.95pt" o:ole="">
            <v:imagedata r:id="rId257" o:title=""/>
          </v:shape>
          <o:OLEObject Type="Embed" ProgID="Equation.DSMT4" ShapeID="_x0000_i1127" DrawAspect="Content" ObjectID="_1742728514" r:id="rId258"/>
        </w:object>
      </w:r>
      <w:r>
        <w:t xml:space="preserve"> </w:t>
      </w:r>
      <w:r>
        <w:tab/>
        <w:t>(27)</w:t>
      </w:r>
    </w:p>
    <w:p w:rsidR="00A560D3" w:rsidRDefault="00A560D3" w:rsidP="00A560D3">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w:t>
      </w:r>
      <w:r>
        <w:lastRenderedPageBreak/>
        <w:t>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w:t>
      </w:r>
      <w:r w:rsidR="00F742A7">
        <w:t xml:space="preserve">n depends on the value </w:t>
      </w:r>
      <w:proofErr w:type="gramStart"/>
      <w:r w:rsidR="00F742A7">
        <w:t xml:space="preserve">of </w:t>
      </w:r>
      <w:r w:rsidR="00F742A7" w:rsidRPr="00F742A7">
        <w:rPr>
          <w:position w:val="-14"/>
        </w:rPr>
        <w:object w:dxaOrig="580" w:dyaOrig="380">
          <v:shape id="_x0000_i1128" type="#_x0000_t75" style="width:29pt;height:19.15pt" o:ole="">
            <v:imagedata r:id="rId253" o:title=""/>
          </v:shape>
          <o:OLEObject Type="Embed" ProgID="Equation.DSMT4" ShapeID="_x0000_i1128" DrawAspect="Content" ObjectID="_1742728515" r:id="rId259"/>
        </w:object>
      </w:r>
      <w:r w:rsidR="00F742A7">
        <w:t xml:space="preserve"> </w:t>
      </w:r>
      <w:r>
        <w:t>, and can be adjusted by parameter</w:t>
      </w:r>
      <w:r w:rsidR="00F742A7" w:rsidRPr="00F742A7">
        <w:rPr>
          <w:position w:val="-12"/>
        </w:rPr>
        <w:object w:dxaOrig="260" w:dyaOrig="360">
          <v:shape id="_x0000_i1129" type="#_x0000_t75" style="width:12.95pt;height:18.15pt" o:ole="">
            <v:imagedata r:id="rId260" o:title=""/>
          </v:shape>
          <o:OLEObject Type="Embed" ProgID="Equation.DSMT4" ShapeID="_x0000_i1129" DrawAspect="Content" ObjectID="_1742728516" r:id="rId261"/>
        </w:object>
      </w:r>
      <w:r w:rsidR="00F742A7">
        <w:t xml:space="preserve"> </w:t>
      </w:r>
      <w:r>
        <w:t xml:space="preserve">. This mechanism enhances the saliency of moving small targets smaller than </w:t>
      </w:r>
      <w:r w:rsidR="00F742A7" w:rsidRPr="00F742A7">
        <w:rPr>
          <w:position w:val="-10"/>
        </w:rPr>
        <w:object w:dxaOrig="540" w:dyaOrig="260">
          <v:shape id="_x0000_i1130" type="#_x0000_t75" style="width:26.95pt;height:12.95pt" o:ole="">
            <v:imagedata r:id="rId262" o:title=""/>
          </v:shape>
          <o:OLEObject Type="Embed" ProgID="Equation.DSMT4" ShapeID="_x0000_i1130" DrawAspect="Content" ObjectID="_1742728517" r:id="rId263"/>
        </w:object>
      </w:r>
      <w:r w:rsidR="00F742A7">
        <w:t xml:space="preserve">  </w:t>
      </w:r>
      <w:r>
        <w:t>and inhibits false positives caused by the motion of the moving background, thus improving the model's performance.</w:t>
      </w:r>
    </w:p>
    <w:p w:rsidR="0068056F" w:rsidRDefault="0068056F" w:rsidP="00A560D3">
      <w:pPr>
        <w:spacing w:before="240" w:line="360" w:lineRule="auto"/>
      </w:pPr>
    </w:p>
    <w:p w:rsidR="0068056F" w:rsidRPr="008F2F6A" w:rsidRDefault="0068056F" w:rsidP="00A560D3">
      <w:pPr>
        <w:spacing w:before="240" w:line="360" w:lineRule="auto"/>
      </w:pPr>
    </w:p>
    <w:p w:rsidR="00B00D71" w:rsidRDefault="00B00D71" w:rsidP="00B00D71">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B00D71" w:rsidTr="009630F9">
        <w:trPr>
          <w:trHeight w:val="241"/>
        </w:trPr>
        <w:tc>
          <w:tcPr>
            <w:tcW w:w="2121" w:type="dxa"/>
          </w:tcPr>
          <w:p w:rsidR="00B00D71" w:rsidRDefault="00B00D71" w:rsidP="009630F9">
            <w:pPr>
              <w:jc w:val="center"/>
            </w:pPr>
            <w:r w:rsidRPr="003D5A22">
              <w:rPr>
                <w:lang w:val="en"/>
              </w:rPr>
              <w:t xml:space="preserve">image composed </w:t>
            </w:r>
          </w:p>
        </w:tc>
      </w:tr>
      <w:tr w:rsidR="00B00D71" w:rsidTr="009630F9">
        <w:trPr>
          <w:trHeight w:val="241"/>
        </w:trPr>
        <w:tc>
          <w:tcPr>
            <w:tcW w:w="2121" w:type="dxa"/>
          </w:tcPr>
          <w:p w:rsidR="00B00D71" w:rsidRDefault="00B00D71" w:rsidP="009630F9">
            <w:pPr>
              <w:jc w:val="center"/>
            </w:pPr>
            <w:r>
              <w:rPr>
                <w:noProof/>
              </w:rPr>
              <mc:AlternateContent>
                <mc:Choice Requires="wps">
                  <w:drawing>
                    <wp:anchor distT="0" distB="0" distL="114300" distR="114300" simplePos="0" relativeHeight="251787264" behindDoc="0" locked="0" layoutInCell="1" allowOverlap="1" wp14:anchorId="639E46E4" wp14:editId="4A128F70">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96745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64" o:spid="_x0000_s1026" type="#_x0000_t13" style="position:absolute;margin-left:-.25pt;margin-top:5.5pt;width:100.8pt;height:8.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B00D71" w:rsidTr="009630F9">
        <w:trPr>
          <w:trHeight w:val="325"/>
        </w:trPr>
        <w:tc>
          <w:tcPr>
            <w:tcW w:w="2121" w:type="dxa"/>
          </w:tcPr>
          <w:p w:rsidR="00B00D71" w:rsidRDefault="00B00D71" w:rsidP="00F960C5">
            <w:pPr>
              <w:jc w:val="center"/>
            </w:pPr>
            <w:r w:rsidRPr="003D5A22">
              <w:rPr>
                <w:lang w:val="en"/>
              </w:rPr>
              <w:t>of pixels</w:t>
            </w:r>
            <w:r>
              <w:rPr>
                <w:lang w:val="en"/>
              </w:rPr>
              <w:t xml:space="preserve"> </w:t>
            </w:r>
            <w:r w:rsidR="00F960C5" w:rsidRPr="001D63AB">
              <w:rPr>
                <w:position w:val="-14"/>
              </w:rPr>
              <w:object w:dxaOrig="540" w:dyaOrig="400">
                <v:shape id="_x0000_i1131" type="#_x0000_t75" style="width:26.95pt;height:19.7pt" o:ole="">
                  <v:imagedata r:id="rId98" o:title=""/>
                </v:shape>
                <o:OLEObject Type="Embed" ProgID="Equation.DSMT4" ShapeID="_x0000_i1131" DrawAspect="Content" ObjectID="_1742728518" r:id="rId264"/>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B00D71" w:rsidTr="009630F9">
        <w:trPr>
          <w:trHeight w:val="241"/>
        </w:trPr>
        <w:tc>
          <w:tcPr>
            <w:tcW w:w="2121" w:type="dxa"/>
          </w:tcPr>
          <w:p w:rsidR="00B00D71" w:rsidRDefault="00F742A7" w:rsidP="009630F9">
            <w:pPr>
              <w:jc w:val="center"/>
            </w:pPr>
            <w:r w:rsidRPr="00F742A7">
              <w:rPr>
                <w:position w:val="-10"/>
                <w:lang w:val="en"/>
              </w:rPr>
              <w:object w:dxaOrig="480" w:dyaOrig="520">
                <v:shape id="_x0000_i1132" type="#_x0000_t75" style="width:23.85pt;height:25.9pt" o:ole="">
                  <v:imagedata r:id="rId265" o:title=""/>
                </v:shape>
                <o:OLEObject Type="Embed" ProgID="Equation.DSMT4" ShapeID="_x0000_i1132" DrawAspect="Content" ObjectID="_1742728519" r:id="rId266"/>
              </w:object>
            </w:r>
            <w:r>
              <w:rPr>
                <w:lang w:val="en"/>
              </w:rPr>
              <w:t xml:space="preserve"> </w:t>
            </w:r>
          </w:p>
        </w:tc>
      </w:tr>
      <w:tr w:rsidR="00B00D71" w:rsidTr="009630F9">
        <w:trPr>
          <w:trHeight w:val="241"/>
        </w:trPr>
        <w:tc>
          <w:tcPr>
            <w:tcW w:w="2121" w:type="dxa"/>
          </w:tcPr>
          <w:p w:rsidR="00B00D71" w:rsidRDefault="00B00D71" w:rsidP="009630F9">
            <w:pPr>
              <w:jc w:val="center"/>
            </w:pPr>
            <w:r>
              <w:rPr>
                <w:noProof/>
              </w:rPr>
              <mc:AlternateContent>
                <mc:Choice Requires="wps">
                  <w:drawing>
                    <wp:anchor distT="0" distB="0" distL="114300" distR="114300" simplePos="0" relativeHeight="251788288" behindDoc="0" locked="0" layoutInCell="1" allowOverlap="1" wp14:anchorId="4515AA22" wp14:editId="6B2CAA26">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CF4929" id="Flèche droite 65" o:spid="_x0000_s1026" type="#_x0000_t13" style="position:absolute;margin-left:-.25pt;margin-top:2.5pt;width:100.8pt;height:8.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B00D71" w:rsidTr="009630F9">
        <w:trPr>
          <w:trHeight w:val="325"/>
        </w:trPr>
        <w:tc>
          <w:tcPr>
            <w:tcW w:w="2121" w:type="dxa"/>
          </w:tcPr>
          <w:p w:rsidR="00B00D71" w:rsidRDefault="00F742A7" w:rsidP="00F960C5">
            <w:pPr>
              <w:jc w:val="center"/>
            </w:pPr>
            <w:r w:rsidRPr="00F742A7">
              <w:rPr>
                <w:position w:val="-10"/>
                <w:lang w:val="en"/>
              </w:rPr>
              <w:object w:dxaOrig="540" w:dyaOrig="520">
                <v:shape id="_x0000_i1133" type="#_x0000_t75" style="width:26.95pt;height:25.9pt" o:ole="">
                  <v:imagedata r:id="rId267" o:title=""/>
                </v:shape>
                <o:OLEObject Type="Embed" ProgID="Equation.DSMT4" ShapeID="_x0000_i1133" DrawAspect="Content" ObjectID="_1742728520" r:id="rId268"/>
              </w:object>
            </w:r>
          </w:p>
        </w:tc>
      </w:tr>
    </w:tbl>
    <w:p w:rsidR="00B00D71" w:rsidRDefault="00F742A7" w:rsidP="00B00D71">
      <w:r>
        <w:rPr>
          <w:noProof/>
        </w:rPr>
        <mc:AlternateContent>
          <mc:Choice Requires="wps">
            <w:drawing>
              <wp:anchor distT="0" distB="0" distL="114300" distR="114300" simplePos="0" relativeHeight="251792384" behindDoc="0" locked="0" layoutInCell="1" allowOverlap="1" wp14:anchorId="05C7FAA0" wp14:editId="63E6768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261614" w:rsidRDefault="00261614" w:rsidP="00B00D71">
                            <w:pPr>
                              <w:jc w:val="center"/>
                              <w:rPr>
                                <w:lang w:val="fr-FR"/>
                              </w:rPr>
                            </w:pPr>
                            <w:r>
                              <w:t>Medulla</w:t>
                            </w:r>
                          </w:p>
                          <w:p w:rsidR="00261614" w:rsidRPr="00B95515" w:rsidRDefault="00261614" w:rsidP="00B00D71">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5C7FAA0" id="Rectangle à coins arrondis 81" o:spid="_x0000_s1075" style="position:absolute;left:0;text-align:left;margin-left:181.2pt;margin-top:9.55pt;width:135.6pt;height:4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Q0o6&#10;cI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261614" w:rsidRDefault="00261614" w:rsidP="00B00D71">
                      <w:pPr>
                        <w:jc w:val="center"/>
                        <w:rPr>
                          <w:lang w:val="fr-FR"/>
                        </w:rPr>
                      </w:pPr>
                      <w:r>
                        <w:t>Medulla</w:t>
                      </w:r>
                    </w:p>
                    <w:p w:rsidR="00261614" w:rsidRPr="00B95515" w:rsidRDefault="00261614" w:rsidP="00B00D71">
                      <w:pPr>
                        <w:jc w:val="center"/>
                        <w:rPr>
                          <w:lang w:val="fr-FR"/>
                        </w:rPr>
                      </w:pPr>
                      <w:r>
                        <w:rPr>
                          <w:lang w:val="fr-FR"/>
                        </w:rPr>
                        <w:t>Layer</w:t>
                      </w:r>
                    </w:p>
                  </w:txbxContent>
                </v:textbox>
              </v:roundrect>
            </w:pict>
          </mc:Fallback>
        </mc:AlternateContent>
      </w:r>
    </w:p>
    <w:p w:rsidR="00B00D71" w:rsidRDefault="00B00D71" w:rsidP="00B00D71"/>
    <w:p w:rsidR="00B00D71" w:rsidRDefault="00B00D71" w:rsidP="00B00D71"/>
    <w:p w:rsidR="00B00D71" w:rsidRDefault="00B00D71" w:rsidP="00B00D71">
      <w:pPr>
        <w:widowControl/>
        <w:autoSpaceDE/>
        <w:autoSpaceDN/>
        <w:spacing w:before="100" w:beforeAutospacing="1" w:after="100" w:afterAutospacing="1"/>
        <w:jc w:val="left"/>
        <w:rPr>
          <w:szCs w:val="24"/>
        </w:rPr>
      </w:pPr>
    </w:p>
    <w:p w:rsidR="00B00D71" w:rsidRPr="009375C6" w:rsidRDefault="00B00D71" w:rsidP="00B00D71">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CB3199" w:rsidRPr="009375C6">
        <w:rPr>
          <w:noProof/>
          <w:lang w:val="en-US"/>
        </w:rPr>
        <w:t>14</w:t>
      </w:r>
      <w:r>
        <w:fldChar w:fldCharType="end"/>
      </w:r>
      <w:r w:rsidRPr="009375C6">
        <w:rPr>
          <w:lang w:val="en-US"/>
        </w:rPr>
        <w:t xml:space="preserve">: </w:t>
      </w:r>
      <w:r w:rsidRPr="00F960C5">
        <w:rPr>
          <w:lang w:val="en-US"/>
        </w:rPr>
        <w:t>Medulla</w:t>
      </w:r>
      <w:r w:rsidR="00F960C5" w:rsidRPr="009375C6">
        <w:rPr>
          <w:lang w:val="en-US"/>
        </w:rPr>
        <w:t xml:space="preserve"> L</w:t>
      </w:r>
      <w:r w:rsidRPr="009375C6">
        <w:rPr>
          <w:lang w:val="en-US"/>
        </w:rPr>
        <w:t>ayer</w:t>
      </w:r>
    </w:p>
    <w:p w:rsidR="00B00D71" w:rsidRPr="00B00D71" w:rsidRDefault="00B00D71" w:rsidP="00B00D71"/>
    <w:p w:rsidR="00B00D71" w:rsidRPr="00B00D71" w:rsidRDefault="00B00D71" w:rsidP="00B00D71"/>
    <w:p w:rsidR="00F568DD" w:rsidRPr="00462086" w:rsidRDefault="00F568DD" w:rsidP="00F568DD"/>
    <w:p w:rsidR="00F568DD" w:rsidRDefault="00F568DD" w:rsidP="00F568DD">
      <w:pPr>
        <w:pStyle w:val="Titre3"/>
        <w:rPr>
          <w:lang w:val="en-US"/>
        </w:rPr>
      </w:pPr>
      <w:bookmarkStart w:id="28" w:name="_Toc131603271"/>
      <w:r w:rsidRPr="00462086">
        <w:rPr>
          <w:lang w:val="en-US"/>
        </w:rPr>
        <w:t>3.2.4.</w:t>
      </w:r>
      <w:r w:rsidRPr="00462086">
        <w:rPr>
          <w:lang w:val="en-US"/>
        </w:rPr>
        <w:tab/>
        <w:t>Lobula Layer</w:t>
      </w:r>
      <w:bookmarkEnd w:id="28"/>
    </w:p>
    <w:p w:rsidR="00F742A7" w:rsidRDefault="00F742A7" w:rsidP="00F742A7">
      <w:pPr>
        <w:spacing w:before="240" w:line="360" w:lineRule="auto"/>
      </w:pPr>
      <w:r>
        <w:t>The lobula layer exhibits correlation between the OFF channel, which has a delay, and the un-delayed ON channel. The delay in the OFF channel is obtained through a first order low pass filter, and the length of delay is dependent on the size and velocity of the small target.</w:t>
      </w:r>
    </w:p>
    <w:p w:rsidR="00F742A7" w:rsidRDefault="00F742A7" w:rsidP="00F742A7">
      <w:pPr>
        <w:pStyle w:val="MTDisplayEquation"/>
      </w:pPr>
      <w:r>
        <w:tab/>
      </w:r>
      <w:r w:rsidR="00CB3199" w:rsidRPr="00F742A7">
        <w:rPr>
          <w:position w:val="-30"/>
        </w:rPr>
        <w:object w:dxaOrig="3660" w:dyaOrig="740">
          <v:shape id="_x0000_i1134" type="#_x0000_t75" style="width:182.85pt;height:37.3pt" o:ole="">
            <v:imagedata r:id="rId269" o:title=""/>
          </v:shape>
          <o:OLEObject Type="Embed" ProgID="Equation.DSMT4" ShapeID="_x0000_i1134" DrawAspect="Content" ObjectID="_1742728521" r:id="rId270"/>
        </w:object>
      </w:r>
      <w:r>
        <w:t xml:space="preserve"> </w:t>
      </w:r>
      <w:r w:rsidR="00CB3199">
        <w:tab/>
        <w:t>(28)</w:t>
      </w:r>
    </w:p>
    <w:p w:rsidR="00CB3199" w:rsidRDefault="00CB3199" w:rsidP="00CB3199">
      <w:r>
        <w:t>And the final output of the lobula layer is</w:t>
      </w:r>
    </w:p>
    <w:p w:rsidR="00CB3199" w:rsidRDefault="00CB3199" w:rsidP="00CB3199">
      <w:pPr>
        <w:pStyle w:val="MTDisplayEquation"/>
      </w:pPr>
      <w:r>
        <w:tab/>
      </w:r>
      <w:r w:rsidRPr="00CB3199">
        <w:rPr>
          <w:position w:val="-14"/>
        </w:rPr>
        <w:object w:dxaOrig="2079" w:dyaOrig="560">
          <v:shape id="_x0000_i1135" type="#_x0000_t75" style="width:103.6pt;height:27.95pt" o:ole="">
            <v:imagedata r:id="rId271" o:title=""/>
          </v:shape>
          <o:OLEObject Type="Embed" ProgID="Equation.DSMT4" ShapeID="_x0000_i1135" DrawAspect="Content" ObjectID="_1742728522" r:id="rId272"/>
        </w:object>
      </w:r>
      <w:r>
        <w:t xml:space="preserve"> </w:t>
      </w:r>
      <w:r>
        <w:tab/>
        <w:t>(29)</w:t>
      </w:r>
    </w:p>
    <w:p w:rsidR="00CB3199" w:rsidRDefault="00CB3199" w:rsidP="00CB3199"/>
    <w:p w:rsidR="008B79D3" w:rsidRDefault="008B79D3" w:rsidP="00CB3199"/>
    <w:p w:rsidR="008B79D3" w:rsidRDefault="008B79D3" w:rsidP="00CB3199"/>
    <w:p w:rsidR="008B79D3" w:rsidRDefault="008B79D3" w:rsidP="00CB3199"/>
    <w:p w:rsidR="008B79D3" w:rsidRDefault="008B79D3" w:rsidP="00CB3199"/>
    <w:p w:rsidR="008B79D3" w:rsidRDefault="008B79D3" w:rsidP="00CB3199"/>
    <w:p w:rsidR="00CB3199" w:rsidRDefault="00CB3199" w:rsidP="00CB3199"/>
    <w:p w:rsidR="00CB3199" w:rsidRDefault="00CB3199" w:rsidP="00CB3199"/>
    <w:p w:rsidR="00CB3199" w:rsidRDefault="00CB3199" w:rsidP="00CB3199"/>
    <w:p w:rsidR="00CB3199" w:rsidRPr="00CB3199" w:rsidRDefault="00CB3199" w:rsidP="00CB3199">
      <w:r>
        <w:rPr>
          <w:noProof/>
        </w:rPr>
        <mc:AlternateContent>
          <mc:Choice Requires="wps">
            <w:drawing>
              <wp:anchor distT="0" distB="0" distL="114300" distR="114300" simplePos="0" relativeHeight="251799552" behindDoc="0" locked="0" layoutInCell="1" allowOverlap="1" wp14:anchorId="60B46EB1" wp14:editId="05076B46">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261614" w:rsidRDefault="00261614" w:rsidP="00CB3199">
                            <w:pPr>
                              <w:jc w:val="center"/>
                              <w:rPr>
                                <w:lang w:val="fr-FR"/>
                              </w:rPr>
                            </w:pPr>
                            <w:r>
                              <w:t>Lobula</w:t>
                            </w:r>
                          </w:p>
                          <w:p w:rsidR="00261614" w:rsidRPr="00B95515" w:rsidRDefault="00261614" w:rsidP="00CB3199">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B46EB1" id="Rectangle à coins arrondis 99" o:spid="_x0000_s1076" style="position:absolute;left:0;text-align:left;margin-left:175.2pt;margin-top:13.8pt;width:135.6pt;height:4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AgWl9Y&#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261614" w:rsidRDefault="00261614" w:rsidP="00CB3199">
                      <w:pPr>
                        <w:jc w:val="center"/>
                        <w:rPr>
                          <w:lang w:val="fr-FR"/>
                        </w:rPr>
                      </w:pPr>
                      <w:r>
                        <w:t>Lobula</w:t>
                      </w:r>
                    </w:p>
                    <w:p w:rsidR="00261614" w:rsidRPr="00B95515" w:rsidRDefault="00261614" w:rsidP="00CB3199">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CB3199" w:rsidTr="001A2B17">
        <w:trPr>
          <w:trHeight w:val="241"/>
        </w:trPr>
        <w:tc>
          <w:tcPr>
            <w:tcW w:w="2121" w:type="dxa"/>
          </w:tcPr>
          <w:p w:rsidR="00CB3199" w:rsidRDefault="00CB3199" w:rsidP="001A2B17">
            <w:pPr>
              <w:jc w:val="center"/>
            </w:pPr>
            <w:r w:rsidRPr="003D5A22">
              <w:rPr>
                <w:lang w:val="en"/>
              </w:rPr>
              <w:t xml:space="preserve">image composed </w:t>
            </w:r>
          </w:p>
        </w:tc>
      </w:tr>
      <w:tr w:rsidR="00CB3199" w:rsidTr="001A2B17">
        <w:trPr>
          <w:trHeight w:val="241"/>
        </w:trPr>
        <w:tc>
          <w:tcPr>
            <w:tcW w:w="2121" w:type="dxa"/>
          </w:tcPr>
          <w:p w:rsidR="00CB3199" w:rsidRDefault="00CB3199" w:rsidP="001A2B17">
            <w:pPr>
              <w:jc w:val="center"/>
            </w:pPr>
            <w:r>
              <w:rPr>
                <w:noProof/>
              </w:rPr>
              <mc:AlternateContent>
                <mc:Choice Requires="wps">
                  <w:drawing>
                    <wp:anchor distT="0" distB="0" distL="114300" distR="114300" simplePos="0" relativeHeight="251795456" behindDoc="0" locked="0" layoutInCell="1" allowOverlap="1" wp14:anchorId="28FB4256" wp14:editId="4A2C92E4">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2F2BF" id="Flèche droite 86" o:spid="_x0000_s1026" type="#_x0000_t13" style="position:absolute;margin-left:-12.6pt;margin-top:3.1pt;width:113.4pt;height:9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CB3199" w:rsidTr="001A2B17">
        <w:trPr>
          <w:trHeight w:val="325"/>
        </w:trPr>
        <w:tc>
          <w:tcPr>
            <w:tcW w:w="2121" w:type="dxa"/>
          </w:tcPr>
          <w:p w:rsidR="00CB3199" w:rsidRDefault="00CB3199" w:rsidP="00CB3199">
            <w:pPr>
              <w:jc w:val="center"/>
            </w:pPr>
            <w:r w:rsidRPr="003D5A22">
              <w:rPr>
                <w:lang w:val="en"/>
              </w:rPr>
              <w:t>of pixels</w:t>
            </w:r>
            <w:r>
              <w:rPr>
                <w:lang w:val="en"/>
              </w:rPr>
              <w:t xml:space="preserve"> </w:t>
            </w:r>
            <w:r w:rsidRPr="00CB3199">
              <w:rPr>
                <w:position w:val="-14"/>
              </w:rPr>
              <w:object w:dxaOrig="320" w:dyaOrig="380">
                <v:shape id="_x0000_i1136" type="#_x0000_t75" style="width:16.05pt;height:19.15pt" o:ole="">
                  <v:imagedata r:id="rId273" o:title=""/>
                </v:shape>
                <o:OLEObject Type="Embed" ProgID="Equation.DSMT4" ShapeID="_x0000_i1136" DrawAspect="Content" ObjectID="_1742728523" r:id="rId274"/>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CB3199" w:rsidTr="00CB3199">
        <w:trPr>
          <w:trHeight w:val="241"/>
        </w:trPr>
        <w:tc>
          <w:tcPr>
            <w:tcW w:w="2121" w:type="dxa"/>
          </w:tcPr>
          <w:p w:rsidR="00CB3199" w:rsidRDefault="00CB3199" w:rsidP="00CB3199">
            <w:r w:rsidRPr="00F742A7">
              <w:rPr>
                <w:position w:val="-10"/>
                <w:lang w:val="en"/>
              </w:rPr>
              <w:object w:dxaOrig="480" w:dyaOrig="520">
                <v:shape id="_x0000_i1137" type="#_x0000_t75" style="width:23.85pt;height:25.9pt" o:ole="">
                  <v:imagedata r:id="rId265" o:title=""/>
                </v:shape>
                <o:OLEObject Type="Embed" ProgID="Equation.DSMT4" ShapeID="_x0000_i1137" DrawAspect="Content" ObjectID="_1742728524" r:id="rId275"/>
              </w:object>
            </w:r>
            <w:r>
              <w:rPr>
                <w:lang w:val="en"/>
              </w:rPr>
              <w:t xml:space="preserve">and </w:t>
            </w:r>
            <w:r w:rsidRPr="00F742A7">
              <w:rPr>
                <w:position w:val="-10"/>
                <w:lang w:val="en"/>
              </w:rPr>
              <w:object w:dxaOrig="540" w:dyaOrig="520">
                <v:shape id="_x0000_i1138" type="#_x0000_t75" style="width:26.95pt;height:25.9pt" o:ole="">
                  <v:imagedata r:id="rId267" o:title=""/>
                </v:shape>
                <o:OLEObject Type="Embed" ProgID="Equation.DSMT4" ShapeID="_x0000_i1138" DrawAspect="Content" ObjectID="_1742728525" r:id="rId276"/>
              </w:object>
            </w:r>
          </w:p>
        </w:tc>
      </w:tr>
      <w:tr w:rsidR="00CB3199" w:rsidTr="00CB3199">
        <w:trPr>
          <w:trHeight w:val="241"/>
        </w:trPr>
        <w:tc>
          <w:tcPr>
            <w:tcW w:w="2121" w:type="dxa"/>
          </w:tcPr>
          <w:p w:rsidR="00CB3199" w:rsidRDefault="00CB3199" w:rsidP="00CB3199">
            <w:pPr>
              <w:jc w:val="center"/>
            </w:pPr>
          </w:p>
        </w:tc>
      </w:tr>
      <w:tr w:rsidR="00CB3199" w:rsidTr="00CB3199">
        <w:trPr>
          <w:trHeight w:val="325"/>
        </w:trPr>
        <w:tc>
          <w:tcPr>
            <w:tcW w:w="2121" w:type="dxa"/>
          </w:tcPr>
          <w:p w:rsidR="00CB3199" w:rsidRDefault="00CB3199" w:rsidP="00CB3199"/>
        </w:tc>
      </w:tr>
      <w:tr w:rsidR="00CB3199" w:rsidTr="00CB3199">
        <w:trPr>
          <w:trHeight w:val="325"/>
        </w:trPr>
        <w:tc>
          <w:tcPr>
            <w:tcW w:w="2121" w:type="dxa"/>
          </w:tcPr>
          <w:p w:rsidR="00CB3199" w:rsidRDefault="00CB3199" w:rsidP="00CB3199"/>
        </w:tc>
      </w:tr>
    </w:tbl>
    <w:p w:rsidR="00CB3199" w:rsidRDefault="00CB3199" w:rsidP="00CB3199"/>
    <w:p w:rsidR="00CB3199" w:rsidRDefault="00CB3199" w:rsidP="00CB3199">
      <w:r>
        <w:rPr>
          <w:noProof/>
        </w:rPr>
        <mc:AlternateContent>
          <mc:Choice Requires="wps">
            <w:drawing>
              <wp:anchor distT="0" distB="0" distL="114300" distR="114300" simplePos="0" relativeHeight="251801600" behindDoc="0" locked="0" layoutInCell="1" allowOverlap="1" wp14:anchorId="6C649F1B" wp14:editId="6B38D0E2">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300BD7" id="Flèche droite 63" o:spid="_x0000_s1026" type="#_x0000_t13" style="position:absolute;margin-left:78.55pt;margin-top:1pt;width:88.2pt;height:9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CB3199" w:rsidRDefault="00CB3199" w:rsidP="00CB3199"/>
    <w:p w:rsidR="00CB3199" w:rsidRDefault="00CB3199" w:rsidP="00CB3199">
      <w:r>
        <w:rPr>
          <w:noProof/>
        </w:rPr>
        <mc:AlternateContent>
          <mc:Choice Requires="wps">
            <w:drawing>
              <wp:anchor distT="0" distB="0" distL="114300" distR="114300" simplePos="0" relativeHeight="251796480" behindDoc="0" locked="0" layoutInCell="1" allowOverlap="1" wp14:anchorId="2B0C10C4" wp14:editId="08EC042D">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6F27928" id="Connecteur droit avec flèche 93" o:spid="_x0000_s1026" type="#_x0000_t32" style="position:absolute;margin-left:197.95pt;margin-top:6.8pt;width:51.6pt;height:26.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CB3199" w:rsidRDefault="00CB3199" w:rsidP="00CB3199">
      <w:r>
        <w:rPr>
          <w:noProof/>
        </w:rPr>
        <mc:AlternateContent>
          <mc:Choice Requires="wps">
            <w:drawing>
              <wp:anchor distT="45720" distB="45720" distL="114300" distR="114300" simplePos="0" relativeHeight="251797504" behindDoc="0" locked="0" layoutInCell="1" allowOverlap="1" wp14:anchorId="6168E513" wp14:editId="1028E29F">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261614" w:rsidRPr="004D2B64" w:rsidRDefault="00261614" w:rsidP="00CB3199">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68E513" id="_x0000_s1077" type="#_x0000_t202" style="position:absolute;left:0;text-align:left;margin-left:249.55pt;margin-top:11.35pt;width:131.4pt;height:110.6pt;z-index:251797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Hop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HZS+Q1IB6RMQ+jefGx4aYD/4eSHo1b0/D7wLyk&#10;RH+yyPr1dD5PTs+H+eIKKSL+MtJcRpjlCFXTSMm43cb8OjIf7hbV2anM20snp57RkJnO0+NJjr88&#10;56yXJ755Ag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PR6KScCAAAqBAAADgAAAAAAAAAAAAAAAAAuAgAAZHJzL2Uy&#10;b0RvYy54bWxQSwECLQAUAAYACAAAACEAwJ/LzeAAAAAKAQAADwAAAAAAAAAAAAAAAACBBAAAZHJz&#10;L2Rvd25yZXYueG1sUEsFBgAAAAAEAAQA8wAAAI4FAAAAAA==&#10;" stroked="f">
                <v:textbox style="mso-fit-shape-to-text:t">
                  <w:txbxContent>
                    <w:p w:rsidR="00261614" w:rsidRPr="004D2B64" w:rsidRDefault="00261614" w:rsidP="00CB3199">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CB3199" w:rsidRDefault="00CB3199" w:rsidP="00CB3199"/>
    <w:p w:rsidR="00CB3199" w:rsidRDefault="00CB3199" w:rsidP="00CB3199"/>
    <w:p w:rsidR="00CB3199" w:rsidRDefault="00CB3199" w:rsidP="00CB3199"/>
    <w:p w:rsidR="00CB3199" w:rsidRPr="00CB3199" w:rsidRDefault="00CB3199" w:rsidP="00CB3199"/>
    <w:p w:rsidR="00F568DD" w:rsidRDefault="00CB3199" w:rsidP="00CB3199">
      <w:pPr>
        <w:pStyle w:val="Lgende"/>
      </w:pPr>
      <w:r>
        <w:t xml:space="preserve">Figure </w:t>
      </w:r>
      <w:r w:rsidR="00261614">
        <w:rPr>
          <w:noProof/>
        </w:rPr>
        <w:fldChar w:fldCharType="begin"/>
      </w:r>
      <w:r w:rsidR="00261614">
        <w:rPr>
          <w:noProof/>
        </w:rPr>
        <w:instrText xml:space="preserve"> SEQ Figure \* ARABIC </w:instrText>
      </w:r>
      <w:r w:rsidR="00261614">
        <w:rPr>
          <w:noProof/>
        </w:rPr>
        <w:fldChar w:fldCharType="separate"/>
      </w:r>
      <w:r>
        <w:rPr>
          <w:noProof/>
        </w:rPr>
        <w:t>15</w:t>
      </w:r>
      <w:r w:rsidR="00261614">
        <w:rPr>
          <w:noProof/>
        </w:rPr>
        <w:fldChar w:fldCharType="end"/>
      </w:r>
      <w:r>
        <w:t>:Lobula Layer</w:t>
      </w:r>
    </w:p>
    <w:p w:rsidR="0068056F" w:rsidRDefault="0068056F" w:rsidP="0068056F">
      <w:pPr>
        <w:rPr>
          <w:lang w:val="fr-FR"/>
        </w:rPr>
      </w:pPr>
    </w:p>
    <w:p w:rsidR="0068056F" w:rsidRDefault="0068056F" w:rsidP="0068056F">
      <w:pPr>
        <w:rPr>
          <w:lang w:val="fr-FR"/>
        </w:rPr>
      </w:pPr>
    </w:p>
    <w:p w:rsidR="0068056F" w:rsidRDefault="0068056F" w:rsidP="0068056F">
      <w:pPr>
        <w:rPr>
          <w:lang w:val="fr-FR"/>
        </w:rPr>
      </w:pPr>
    </w:p>
    <w:p w:rsidR="0068056F" w:rsidRDefault="0068056F" w:rsidP="0068056F">
      <w:pPr>
        <w:rPr>
          <w:lang w:val="fr-FR"/>
        </w:rPr>
      </w:pPr>
    </w:p>
    <w:p w:rsidR="0068056F" w:rsidRDefault="0068056F" w:rsidP="0068056F">
      <w:pPr>
        <w:rPr>
          <w:lang w:val="fr-FR"/>
        </w:rPr>
      </w:pPr>
    </w:p>
    <w:p w:rsidR="0068056F" w:rsidRDefault="0068056F" w:rsidP="0068056F">
      <w:pPr>
        <w:rPr>
          <w:lang w:val="fr-FR"/>
        </w:rPr>
      </w:pPr>
    </w:p>
    <w:p w:rsidR="00233E76" w:rsidRPr="0068056F" w:rsidRDefault="00233E76" w:rsidP="0068056F">
      <w:pPr>
        <w:rPr>
          <w:lang w:val="fr-FR"/>
        </w:rPr>
      </w:pPr>
    </w:p>
    <w:p w:rsidR="00F568DD" w:rsidRDefault="00F568DD" w:rsidP="00F568DD">
      <w:pPr>
        <w:pStyle w:val="Titre2"/>
      </w:pPr>
      <w:bookmarkStart w:id="29" w:name="_Toc131603272"/>
      <w:r w:rsidRPr="00462086">
        <w:t>3.3.</w:t>
      </w:r>
      <w:r w:rsidRPr="00462086">
        <w:tab/>
      </w:r>
      <w:r w:rsidR="00CB3199">
        <w:t>Experiment</w:t>
      </w:r>
      <w:bookmarkEnd w:id="29"/>
    </w:p>
    <w:p w:rsidR="00CB3199" w:rsidRPr="00CB3199" w:rsidRDefault="00CB3199" w:rsidP="00CB3199"/>
    <w:p w:rsidR="00F568DD" w:rsidRPr="00462086" w:rsidRDefault="00CB3199" w:rsidP="00CB3199">
      <w:pPr>
        <w:pStyle w:val="Titre2"/>
      </w:pPr>
      <w:bookmarkStart w:id="30" w:name="_Toc131603273"/>
      <w:r>
        <w:t>3.4.</w:t>
      </w:r>
      <w:r>
        <w:tab/>
        <w:t>Conclusion</w:t>
      </w:r>
      <w:bookmarkEnd w:id="30"/>
    </w:p>
    <w:p w:rsidR="008757DF" w:rsidRPr="00462086" w:rsidRDefault="008757DF" w:rsidP="008757DF">
      <w:pPr>
        <w:spacing w:line="360" w:lineRule="auto"/>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widowControl/>
        <w:autoSpaceDE/>
        <w:autoSpaceDN/>
        <w:spacing w:after="160" w:line="259" w:lineRule="auto"/>
        <w:jc w:val="left"/>
        <w:rPr>
          <w:lang w:val="fr-FR"/>
        </w:rPr>
      </w:pPr>
      <w:r w:rsidRPr="001F1ABC">
        <w:rPr>
          <w:lang w:val="fr-FR"/>
        </w:rPr>
        <w:br w:type="page"/>
      </w:r>
    </w:p>
    <w:p w:rsidR="008757DF" w:rsidRPr="00462086" w:rsidRDefault="003E7CC6" w:rsidP="008757DF">
      <w:pPr>
        <w:pStyle w:val="Titre1"/>
      </w:pPr>
      <w:bookmarkStart w:id="31" w:name="_Toc131603274"/>
      <w:r>
        <w:lastRenderedPageBreak/>
        <w:t xml:space="preserve">GENERAL </w:t>
      </w:r>
      <w:r w:rsidR="008757DF" w:rsidRPr="00462086">
        <w:t>CONCLUSION</w:t>
      </w:r>
      <w:bookmarkEnd w:id="31"/>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13640B5"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32" w:name="_Toc131603275"/>
      <w:r w:rsidRPr="00462086">
        <w:lastRenderedPageBreak/>
        <w:t>BIBLIOGRAPGIE</w:t>
      </w:r>
      <w:bookmarkEnd w:id="32"/>
    </w:p>
    <w:p w:rsidR="008757DF" w:rsidRPr="00462086" w:rsidRDefault="008757DF" w:rsidP="008757DF">
      <w:pPr>
        <w:spacing w:line="360" w:lineRule="auto"/>
      </w:pPr>
    </w:p>
    <w:p w:rsidR="008757DF" w:rsidRPr="00462086" w:rsidRDefault="008757DF" w:rsidP="008757DF">
      <w:pPr>
        <w:spacing w:line="360" w:lineRule="auto"/>
      </w:pPr>
      <w:r w:rsidRPr="00462086">
        <w:t>[1] S. D. Wiederman, P. A. Shoemaker, and D. C. O’Carroll, “A model</w:t>
      </w:r>
      <w:r w:rsidRPr="00462086">
        <w:br/>
        <w:t>for the detection of moving targets in visual clutter inspired by insect</w:t>
      </w:r>
      <w:r w:rsidRPr="00462086">
        <w:br/>
        <w:t xml:space="preserve">physiology,” </w:t>
      </w:r>
      <w:proofErr w:type="spellStart"/>
      <w:r w:rsidRPr="00462086">
        <w:t>PLoS</w:t>
      </w:r>
      <w:proofErr w:type="spellEnd"/>
      <w:r w:rsidRPr="00462086">
        <w:t xml:space="preserve">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 xml:space="preserve">[2] S. D. </w:t>
      </w:r>
      <w:proofErr w:type="spellStart"/>
      <w:r w:rsidRPr="00462086">
        <w:t>Wiederman</w:t>
      </w:r>
      <w:proofErr w:type="spellEnd"/>
      <w:r w:rsidRPr="00462086">
        <w:t xml:space="preserve"> and D. C. O’Carroll, “Biologically inspired feature</w:t>
      </w:r>
      <w:r w:rsidRPr="00462086">
        <w:br/>
        <w:t xml:space="preserve">detection using cascaded correlations of off and on channels,” J. </w:t>
      </w:r>
      <w:proofErr w:type="spellStart"/>
      <w:r w:rsidRPr="00462086">
        <w:t>Artif</w:t>
      </w:r>
      <w:proofErr w:type="spellEnd"/>
      <w:r w:rsidRPr="00462086">
        <w:t>.</w:t>
      </w:r>
      <w:r w:rsidRPr="00462086">
        <w:br/>
      </w:r>
      <w:proofErr w:type="spellStart"/>
      <w:r w:rsidRPr="00462086">
        <w:t>Intell</w:t>
      </w:r>
      <w:proofErr w:type="spellEnd"/>
      <w:r w:rsidRPr="00462086">
        <w:t xml:space="preserve">. Soft </w:t>
      </w:r>
      <w:proofErr w:type="spellStart"/>
      <w:r w:rsidRPr="00462086">
        <w:t>Comput</w:t>
      </w:r>
      <w:proofErr w:type="spellEnd"/>
      <w:r w:rsidRPr="00462086">
        <w:t>. Res., vol. 3, no. 1, pp. 5–14,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 xml:space="preserve">Trans. </w:t>
      </w:r>
      <w:proofErr w:type="spellStart"/>
      <w:r w:rsidRPr="00462086">
        <w:t>Cybern</w:t>
      </w:r>
      <w:proofErr w:type="spellEnd"/>
      <w:r w:rsidRPr="00462086">
        <w:t>.,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 xml:space="preserve">IEEE Trans. Neural </w:t>
      </w:r>
      <w:proofErr w:type="spellStart"/>
      <w:r w:rsidRPr="00462086">
        <w:t>Netw</w:t>
      </w:r>
      <w:proofErr w:type="spellEnd"/>
      <w:r w:rsidRPr="00462086">
        <w:t>. Learn. Syst., vol. 31, no. 3, pp. 839–853</w:t>
      </w:r>
      <w:proofErr w:type="gramStart"/>
      <w:r w:rsidRPr="00462086">
        <w:t>,</w:t>
      </w:r>
      <w:proofErr w:type="gramEnd"/>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lastRenderedPageBreak/>
        <w:t xml:space="preserve">[8] Warrant, E.J.: Matched filtering and the ecology of vision in insects. In: The </w:t>
      </w:r>
    </w:p>
    <w:p w:rsidR="008757DF" w:rsidRPr="00462086" w:rsidRDefault="008757DF" w:rsidP="008757DF">
      <w:pPr>
        <w:spacing w:line="360" w:lineRule="auto"/>
      </w:pPr>
      <w:r w:rsidRPr="00462086">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 xml:space="preserve">10. </w:t>
      </w:r>
      <w:proofErr w:type="spellStart"/>
      <w:r w:rsidRPr="00462086">
        <w:t>Nordstro</w:t>
      </w:r>
      <w:proofErr w:type="spellEnd"/>
      <w:r w:rsidRPr="00462086">
        <w:t xml:space="preserve"> ̈m K, O’Carroll DC (2006) Small object detection neurons in female</w:t>
      </w:r>
      <w:r w:rsidRPr="00462086">
        <w:br/>
        <w:t xml:space="preserve">hoverflies. P Roy </w:t>
      </w:r>
      <w:proofErr w:type="spellStart"/>
      <w:r w:rsidRPr="00462086">
        <w:t>Soc</w:t>
      </w:r>
      <w:proofErr w:type="spellEnd"/>
      <w:r w:rsidRPr="00462086">
        <w:t xml:space="preserve"> B-</w:t>
      </w:r>
      <w:proofErr w:type="spellStart"/>
      <w:r w:rsidRPr="00462086">
        <w:t>Biol</w:t>
      </w:r>
      <w:proofErr w:type="spellEnd"/>
      <w:r w:rsidRPr="00462086">
        <w:t xml:space="preserve"> </w:t>
      </w:r>
      <w:proofErr w:type="spellStart"/>
      <w:r w:rsidRPr="00462086">
        <w:t>Sci</w:t>
      </w:r>
      <w:proofErr w:type="spellEnd"/>
      <w:r w:rsidRPr="00462086">
        <w:t xml:space="preserve"> 273: 1211–1216.</w:t>
      </w:r>
    </w:p>
    <w:p w:rsidR="008757DF" w:rsidRPr="00462086" w:rsidRDefault="008757DF" w:rsidP="008757DF">
      <w:pPr>
        <w:spacing w:line="360" w:lineRule="auto"/>
      </w:pPr>
      <w:r w:rsidRPr="00462086">
        <w:br/>
        <w:t xml:space="preserve">11. </w:t>
      </w:r>
      <w:proofErr w:type="spellStart"/>
      <w:r w:rsidRPr="00462086">
        <w:t>Nordstro</w:t>
      </w:r>
      <w:proofErr w:type="spellEnd"/>
      <w:r w:rsidRPr="00462086">
        <w:t xml:space="preserve"> ̈m K, Barnett PD, O’Carroll DC (2006) Insect detection of small targets</w:t>
      </w:r>
      <w:r w:rsidRPr="00462086">
        <w:br/>
        <w:t xml:space="preserve">moving in visual clutter. PLOS </w:t>
      </w:r>
      <w:proofErr w:type="spellStart"/>
      <w:r w:rsidRPr="00462086">
        <w:t>Biol</w:t>
      </w:r>
      <w:proofErr w:type="spellEnd"/>
      <w:r w:rsidRPr="00462086">
        <w:t xml:space="preserve"> 4: 378–386.</w:t>
      </w:r>
    </w:p>
    <w:p w:rsidR="008757DF" w:rsidRPr="00462086" w:rsidRDefault="008757DF" w:rsidP="008757DF">
      <w:pPr>
        <w:spacing w:line="360" w:lineRule="auto"/>
      </w:pPr>
      <w:r w:rsidRPr="00462086">
        <w:br/>
        <w:t xml:space="preserve">12. Barnett PD, </w:t>
      </w:r>
      <w:proofErr w:type="spellStart"/>
      <w:r w:rsidRPr="00462086">
        <w:t>Nordstro</w:t>
      </w:r>
      <w:proofErr w:type="spellEnd"/>
      <w:r w:rsidRPr="00462086">
        <w:t xml:space="preserve"> ̈m K, O’Carroll DC (2007) </w:t>
      </w:r>
      <w:proofErr w:type="spellStart"/>
      <w:r w:rsidRPr="00462086">
        <w:t>Retinotopic</w:t>
      </w:r>
      <w:proofErr w:type="spellEnd"/>
      <w:r w:rsidRPr="00462086">
        <w:t xml:space="preserve"> organization of</w:t>
      </w:r>
      <w:r w:rsidRPr="00462086">
        <w:br/>
        <w:t xml:space="preserve">small-field-target-detecting neurons in the insect visual system. </w:t>
      </w:r>
      <w:proofErr w:type="spellStart"/>
      <w:r w:rsidRPr="00462086">
        <w:t>Curr</w:t>
      </w:r>
      <w:proofErr w:type="spellEnd"/>
      <w:r w:rsidRPr="00462086">
        <w:t xml:space="preserve"> </w:t>
      </w:r>
      <w:proofErr w:type="spellStart"/>
      <w:r w:rsidRPr="00462086">
        <w:t>Biol</w:t>
      </w:r>
      <w:proofErr w:type="spellEnd"/>
      <w:r w:rsidRPr="00462086">
        <w:t xml:space="preserve"> 17:</w:t>
      </w:r>
      <w:r w:rsidRPr="00462086">
        <w:br/>
        <w:t>569–578.</w:t>
      </w:r>
    </w:p>
    <w:p w:rsidR="008757DF" w:rsidRPr="00462086" w:rsidRDefault="008757DF" w:rsidP="008757DF">
      <w:pPr>
        <w:spacing w:line="360" w:lineRule="auto"/>
      </w:pPr>
    </w:p>
    <w:p w:rsidR="008757DF" w:rsidRPr="00462086" w:rsidRDefault="008757DF" w:rsidP="008757DF">
      <w:r w:rsidRPr="00462086">
        <w:t xml:space="preserve">[13] </w:t>
      </w:r>
      <w:proofErr w:type="spellStart"/>
      <w:r w:rsidRPr="00462086">
        <w:t>Bolzon</w:t>
      </w:r>
      <w:proofErr w:type="spellEnd"/>
      <w:r w:rsidRPr="00462086">
        <w:t xml:space="preserve">, D. M., </w:t>
      </w:r>
      <w:proofErr w:type="spellStart"/>
      <w:r w:rsidRPr="00462086">
        <w:t>Nordstr</w:t>
      </w:r>
      <w:proofErr w:type="spellEnd"/>
      <w:r w:rsidRPr="00462086">
        <w:t xml:space="preserve"> ̈om, K., &amp; O’Carroll, D. C. (2009). Local and large-</w:t>
      </w:r>
      <w:r w:rsidRPr="00462086">
        <w:br/>
        <w:t>range inhibition in feature detection. Journal of Neuroscience, 29 (45)</w:t>
      </w:r>
      <w:proofErr w:type="gramStart"/>
      <w:r w:rsidRPr="00462086">
        <w:t>,</w:t>
      </w:r>
      <w:proofErr w:type="gramEnd"/>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 xml:space="preserve">"Computer Vision: Algorithms and Applications" by Richard </w:t>
      </w:r>
      <w:proofErr w:type="spellStart"/>
      <w:r w:rsidRPr="00462086">
        <w:t>Szeliski</w:t>
      </w:r>
      <w:proofErr w:type="spellEnd"/>
      <w:r w:rsidR="00A41EE3" w:rsidRPr="00462086">
        <w:t>.</w:t>
      </w:r>
    </w:p>
    <w:p w:rsidR="004A3C55" w:rsidRPr="00462086" w:rsidRDefault="004A3C55" w:rsidP="008757DF">
      <w:pPr>
        <w:spacing w:line="360" w:lineRule="auto"/>
      </w:pPr>
      <w:r w:rsidRPr="00462086">
        <w:t>[15]</w:t>
      </w:r>
      <w:r w:rsidR="0026642C" w:rsidRPr="00462086">
        <w:t xml:space="preserve"> </w:t>
      </w:r>
      <w:r w:rsidRPr="00462086">
        <w:t xml:space="preserve">"Background subtraction techniques: A review" by </w:t>
      </w:r>
      <w:proofErr w:type="spellStart"/>
      <w:r w:rsidRPr="00462086">
        <w:t>Radke</w:t>
      </w:r>
      <w:proofErr w:type="spellEnd"/>
      <w:r w:rsidRPr="00462086">
        <w:t xml:space="preserv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 xml:space="preserve">[17] </w:t>
      </w:r>
      <w:proofErr w:type="spellStart"/>
      <w:r w:rsidRPr="00462086">
        <w:t>Nordstr</w:t>
      </w:r>
      <w:proofErr w:type="spellEnd"/>
      <w:r w:rsidRPr="00462086">
        <w:t xml:space="preserve">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w:t>
      </w:r>
      <w:proofErr w:type="spellStart"/>
      <w:r w:rsidRPr="00462086">
        <w:t>Olveczky</w:t>
      </w:r>
      <w:proofErr w:type="spellEnd"/>
      <w:r w:rsidRPr="00462086">
        <w:t xml:space="preserve">, S. A. </w:t>
      </w:r>
      <w:proofErr w:type="spellStart"/>
      <w:r w:rsidRPr="00462086">
        <w:t>Baccus</w:t>
      </w:r>
      <w:proofErr w:type="spellEnd"/>
      <w:r w:rsidRPr="00462086">
        <w:t>, and M. Meister, “Segregation of object</w:t>
      </w:r>
      <w:r w:rsidRPr="00462086">
        <w:br/>
        <w:t>and background motion in the retina,” Nature, vol. 423, no. 6938, pp</w:t>
      </w:r>
      <w:proofErr w:type="gramStart"/>
      <w:r w:rsidRPr="00462086">
        <w:t>.</w:t>
      </w:r>
      <w:proofErr w:type="gramEnd"/>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lastRenderedPageBreak/>
        <w:t>[19] M. V. Srinivasan, S. B. Laughlin, and A. Dubs, “Predictive coding: a</w:t>
      </w:r>
      <w:r>
        <w:br/>
        <w:t>fresh view of inhibition in the retina,” Proceedings of the Royal Society</w:t>
      </w:r>
      <w:r>
        <w:br/>
        <w:t>of London B: Biological Sciences, vol. 216, no. 1205, pp. 427–459</w:t>
      </w:r>
      <w:proofErr w:type="gramStart"/>
      <w:r>
        <w:t>,</w:t>
      </w:r>
      <w:proofErr w:type="gramEnd"/>
      <w:r>
        <w:br/>
        <w:t>1982.</w:t>
      </w:r>
    </w:p>
    <w:p w:rsidR="001D63AB" w:rsidRDefault="001D63AB" w:rsidP="008757DF">
      <w:pPr>
        <w:spacing w:line="360" w:lineRule="auto"/>
      </w:pPr>
      <w:r>
        <w:br/>
        <w:t xml:space="preserve">[20] J. Van </w:t>
      </w:r>
      <w:proofErr w:type="spellStart"/>
      <w:r>
        <w:t>Hateren</w:t>
      </w:r>
      <w:proofErr w:type="spellEnd"/>
      <w:r>
        <w:t>, “Theoretical predictions of spatiotemporal receptive</w:t>
      </w:r>
      <w:r>
        <w:br/>
        <w:t xml:space="preserve">fields of fly </w:t>
      </w:r>
      <w:proofErr w:type="spellStart"/>
      <w:r>
        <w:t>lmcs</w:t>
      </w:r>
      <w:proofErr w:type="spellEnd"/>
      <w:r>
        <w:t>, and experimental validation,” Journal of Comparative</w:t>
      </w:r>
      <w:r>
        <w:br/>
        <w:t>Physiology A, vol. 171, no. 2, pp. 157–170, 1992.</w:t>
      </w:r>
    </w:p>
    <w:p w:rsidR="003551C4" w:rsidRDefault="003551C4" w:rsidP="008757DF">
      <w:pPr>
        <w:spacing w:line="360" w:lineRule="auto"/>
      </w:pPr>
    </w:p>
    <w:p w:rsidR="003551C4" w:rsidRPr="00462086" w:rsidRDefault="003551C4" w:rsidP="008757DF">
      <w:pPr>
        <w:spacing w:line="360" w:lineRule="auto"/>
      </w:pPr>
      <w:r>
        <w:t xml:space="preserve">[21] K. J. </w:t>
      </w:r>
      <w:proofErr w:type="spellStart"/>
      <w:r>
        <w:t>Halupka</w:t>
      </w:r>
      <w:proofErr w:type="spellEnd"/>
      <w:r>
        <w:t xml:space="preserve">, S. D. </w:t>
      </w:r>
      <w:proofErr w:type="spellStart"/>
      <w:r>
        <w:t>Wiederman</w:t>
      </w:r>
      <w:proofErr w:type="spellEnd"/>
      <w:r>
        <w:t xml:space="preserve">, B. S. </w:t>
      </w:r>
      <w:proofErr w:type="spellStart"/>
      <w:r>
        <w:t>Cazzolato</w:t>
      </w:r>
      <w:proofErr w:type="spellEnd"/>
      <w:r>
        <w:t>, and D. C. O’Carroll</w:t>
      </w:r>
      <w:proofErr w:type="gramStart"/>
      <w:r>
        <w:t>,</w:t>
      </w:r>
      <w:proofErr w:type="gramEnd"/>
      <w:r>
        <w:br/>
        <w:t>“Discrete implementation of biologically inspired image processing for</w:t>
      </w:r>
      <w:r>
        <w:br/>
        <w:t xml:space="preserve">target detection,” in Intelligent Sensors, Sensor Networks and </w:t>
      </w:r>
      <w:proofErr w:type="spellStart"/>
      <w:r>
        <w:t>Informa</w:t>
      </w:r>
      <w:proofErr w:type="spellEnd"/>
      <w:r>
        <w:t>-</w:t>
      </w:r>
      <w:r>
        <w:br/>
      </w:r>
      <w:proofErr w:type="spellStart"/>
      <w:r>
        <w:t>tion</w:t>
      </w:r>
      <w:proofErr w:type="spellEnd"/>
      <w:r>
        <w:t xml:space="preserve"> Processing (ISSNIP), 2011 Seventh International Conference on.</w:t>
      </w:r>
      <w:r>
        <w:br/>
        <w:t>IEEE, 2011, pp. 143–148.</w:t>
      </w:r>
    </w:p>
    <w:p w:rsidR="008757DF" w:rsidRPr="00462086" w:rsidRDefault="00233E76" w:rsidP="00233E76">
      <w:pPr>
        <w:tabs>
          <w:tab w:val="left" w:pos="3339"/>
        </w:tabs>
        <w:spacing w:line="360" w:lineRule="auto"/>
      </w:pPr>
      <w:r>
        <w:tab/>
      </w:r>
    </w:p>
    <w:p w:rsidR="008757DF" w:rsidRPr="00462086" w:rsidRDefault="008757DF" w:rsidP="008757DF">
      <w:pPr>
        <w:spacing w:line="360" w:lineRule="auto"/>
      </w:pPr>
    </w:p>
    <w:p w:rsidR="008757DF" w:rsidRPr="00462086" w:rsidRDefault="008757DF" w:rsidP="008757DF">
      <w:pPr>
        <w:spacing w:line="360" w:lineRule="auto"/>
      </w:pPr>
      <w:r w:rsidRPr="00462086">
        <w:tab/>
      </w:r>
    </w:p>
    <w:p w:rsidR="0003606A" w:rsidRDefault="0003606A" w:rsidP="003924DD"/>
    <w:p w:rsidR="0003606A" w:rsidRDefault="0003606A" w:rsidP="0003606A">
      <w:r>
        <w:br w:type="page"/>
      </w:r>
    </w:p>
    <w:p w:rsidR="00A4399C" w:rsidRDefault="0003606A" w:rsidP="0003606A">
      <w:pPr>
        <w:pStyle w:val="Titre1"/>
      </w:pPr>
      <w:r>
        <w:lastRenderedPageBreak/>
        <w:t>ANNEXES</w:t>
      </w:r>
    </w:p>
    <w:p w:rsidR="0003606A" w:rsidRDefault="0003606A" w:rsidP="0003606A"/>
    <w:p w:rsidR="0003606A" w:rsidRDefault="0003606A" w:rsidP="0003606A">
      <w:pPr>
        <w:pStyle w:val="MTDisplayEquation"/>
      </w:pPr>
      <w:r>
        <w:tab/>
      </w:r>
      <w:r w:rsidRPr="0003606A">
        <w:rPr>
          <w:position w:val="-24"/>
        </w:rPr>
        <w:object w:dxaOrig="1660" w:dyaOrig="620">
          <v:shape id="_x0000_i1139" type="#_x0000_t75" style="width:82.9pt;height:31.1pt" o:ole="">
            <v:imagedata r:id="rId277" o:title=""/>
          </v:shape>
          <o:OLEObject Type="Embed" ProgID="Equation.DSMT4" ShapeID="_x0000_i1139" DrawAspect="Content" ObjectID="_1742728526" r:id="rId278"/>
        </w:object>
      </w:r>
      <w:r>
        <w:t xml:space="preserve"> </w:t>
      </w:r>
    </w:p>
    <w:p w:rsidR="0003606A" w:rsidRPr="0003606A" w:rsidRDefault="0003606A" w:rsidP="0003606A">
      <w:pPr>
        <w:pStyle w:val="MTDisplayEquation"/>
      </w:pPr>
      <w:r>
        <w:tab/>
      </w:r>
      <w:r w:rsidRPr="0003606A">
        <w:rPr>
          <w:position w:val="-24"/>
        </w:rPr>
        <w:object w:dxaOrig="1740" w:dyaOrig="620">
          <v:shape id="_x0000_i1140" type="#_x0000_t75" style="width:87pt;height:31.1pt" o:ole="">
            <v:imagedata r:id="rId279" o:title=""/>
          </v:shape>
          <o:OLEObject Type="Embed" ProgID="Equation.DSMT4" ShapeID="_x0000_i1140" DrawAspect="Content" ObjectID="_1742728527" r:id="rId280"/>
        </w:object>
      </w:r>
      <w:r>
        <w:t xml:space="preserve"> </w:t>
      </w:r>
    </w:p>
    <w:p w:rsidR="0003606A" w:rsidRPr="0003606A" w:rsidRDefault="0003606A" w:rsidP="0003606A">
      <w:r>
        <w:t xml:space="preserve">When </w:t>
      </w:r>
      <w:r w:rsidRPr="0003606A">
        <w:rPr>
          <w:position w:val="-24"/>
        </w:rPr>
        <w:object w:dxaOrig="960" w:dyaOrig="620">
          <v:shape id="_x0000_i1141" type="#_x0000_t75" style="width:48.15pt;height:31.1pt" o:ole="">
            <v:imagedata r:id="rId281" o:title=""/>
          </v:shape>
          <o:OLEObject Type="Embed" ProgID="Equation.DSMT4" ShapeID="_x0000_i1141" DrawAspect="Content" ObjectID="_1742728528" r:id="rId282"/>
        </w:object>
      </w:r>
      <w:r>
        <w:t xml:space="preserve"> </w:t>
      </w:r>
    </w:p>
    <w:sectPr w:rsidR="0003606A" w:rsidRPr="0003606A">
      <w:footerReference w:type="default" r:id="rId28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05F1" w:rsidRDefault="00E905F1" w:rsidP="00AA4AB6">
      <w:r>
        <w:separator/>
      </w:r>
    </w:p>
  </w:endnote>
  <w:endnote w:type="continuationSeparator" w:id="0">
    <w:p w:rsidR="00E905F1" w:rsidRDefault="00E905F1"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261614" w:rsidRDefault="00261614">
        <w:pPr>
          <w:pStyle w:val="Pieddepage"/>
        </w:pPr>
        <w:r>
          <w:fldChar w:fldCharType="begin"/>
        </w:r>
        <w:r>
          <w:instrText>PAGE   \* MERGEFORMAT</w:instrText>
        </w:r>
        <w:r>
          <w:fldChar w:fldCharType="separate"/>
        </w:r>
        <w:r w:rsidR="00886BFA" w:rsidRPr="00886BFA">
          <w:rPr>
            <w:noProof/>
            <w:lang w:val="fr-FR"/>
          </w:rPr>
          <w:t>38</w:t>
        </w:r>
        <w:r>
          <w:fldChar w:fldCharType="end"/>
        </w:r>
      </w:p>
    </w:sdtContent>
  </w:sdt>
  <w:p w:rsidR="00261614" w:rsidRDefault="00261614">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05F1" w:rsidRDefault="00E905F1" w:rsidP="00AA4AB6">
      <w:r>
        <w:separator/>
      </w:r>
    </w:p>
  </w:footnote>
  <w:footnote w:type="continuationSeparator" w:id="0">
    <w:p w:rsidR="00E905F1" w:rsidRDefault="00E905F1"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9CF7FF9"/>
    <w:multiLevelType w:val="hybridMultilevel"/>
    <w:tmpl w:val="E78A542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3"/>
  </w:num>
  <w:num w:numId="2">
    <w:abstractNumId w:val="23"/>
  </w:num>
  <w:num w:numId="3">
    <w:abstractNumId w:val="2"/>
  </w:num>
  <w:num w:numId="4">
    <w:abstractNumId w:val="26"/>
  </w:num>
  <w:num w:numId="5">
    <w:abstractNumId w:val="21"/>
  </w:num>
  <w:num w:numId="6">
    <w:abstractNumId w:val="27"/>
  </w:num>
  <w:num w:numId="7">
    <w:abstractNumId w:val="7"/>
  </w:num>
  <w:num w:numId="8">
    <w:abstractNumId w:val="30"/>
  </w:num>
  <w:num w:numId="9">
    <w:abstractNumId w:val="6"/>
  </w:num>
  <w:num w:numId="10">
    <w:abstractNumId w:val="11"/>
  </w:num>
  <w:num w:numId="11">
    <w:abstractNumId w:val="14"/>
  </w:num>
  <w:num w:numId="12">
    <w:abstractNumId w:val="0"/>
  </w:num>
  <w:num w:numId="13">
    <w:abstractNumId w:val="8"/>
  </w:num>
  <w:num w:numId="14">
    <w:abstractNumId w:val="9"/>
  </w:num>
  <w:num w:numId="15">
    <w:abstractNumId w:val="18"/>
  </w:num>
  <w:num w:numId="16">
    <w:abstractNumId w:val="32"/>
  </w:num>
  <w:num w:numId="17">
    <w:abstractNumId w:val="31"/>
  </w:num>
  <w:num w:numId="18">
    <w:abstractNumId w:val="22"/>
  </w:num>
  <w:num w:numId="19">
    <w:abstractNumId w:val="17"/>
  </w:num>
  <w:num w:numId="20">
    <w:abstractNumId w:val="13"/>
  </w:num>
  <w:num w:numId="21">
    <w:abstractNumId w:val="24"/>
  </w:num>
  <w:num w:numId="22">
    <w:abstractNumId w:val="29"/>
  </w:num>
  <w:num w:numId="23">
    <w:abstractNumId w:val="19"/>
  </w:num>
  <w:num w:numId="24">
    <w:abstractNumId w:val="20"/>
  </w:num>
  <w:num w:numId="25">
    <w:abstractNumId w:val="1"/>
  </w:num>
  <w:num w:numId="26">
    <w:abstractNumId w:val="16"/>
  </w:num>
  <w:num w:numId="27">
    <w:abstractNumId w:val="10"/>
  </w:num>
  <w:num w:numId="28">
    <w:abstractNumId w:val="28"/>
  </w:num>
  <w:num w:numId="29">
    <w:abstractNumId w:val="12"/>
  </w:num>
  <w:num w:numId="30">
    <w:abstractNumId w:val="15"/>
  </w:num>
  <w:num w:numId="31">
    <w:abstractNumId w:val="3"/>
  </w:num>
  <w:num w:numId="32">
    <w:abstractNumId w:val="5"/>
  </w:num>
  <w:num w:numId="33">
    <w:abstractNumId w:val="4"/>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30747"/>
    <w:rsid w:val="0003606A"/>
    <w:rsid w:val="00040AE2"/>
    <w:rsid w:val="00047662"/>
    <w:rsid w:val="00075198"/>
    <w:rsid w:val="00081E4F"/>
    <w:rsid w:val="0010309C"/>
    <w:rsid w:val="00116EA5"/>
    <w:rsid w:val="00122A1F"/>
    <w:rsid w:val="00185523"/>
    <w:rsid w:val="001A2B17"/>
    <w:rsid w:val="001A5D1E"/>
    <w:rsid w:val="001B01B6"/>
    <w:rsid w:val="001B03E0"/>
    <w:rsid w:val="001B7417"/>
    <w:rsid w:val="001D63AB"/>
    <w:rsid w:val="001F1ABC"/>
    <w:rsid w:val="00233E76"/>
    <w:rsid w:val="00250500"/>
    <w:rsid w:val="00261614"/>
    <w:rsid w:val="00265238"/>
    <w:rsid w:val="0026642C"/>
    <w:rsid w:val="002A5906"/>
    <w:rsid w:val="002D5225"/>
    <w:rsid w:val="002E107C"/>
    <w:rsid w:val="002E4D93"/>
    <w:rsid w:val="002F0039"/>
    <w:rsid w:val="003209E3"/>
    <w:rsid w:val="00347291"/>
    <w:rsid w:val="003500C9"/>
    <w:rsid w:val="003551C4"/>
    <w:rsid w:val="003924DD"/>
    <w:rsid w:val="003A2C16"/>
    <w:rsid w:val="003D5063"/>
    <w:rsid w:val="003D5A22"/>
    <w:rsid w:val="003E7CC6"/>
    <w:rsid w:val="003F3FE0"/>
    <w:rsid w:val="00424909"/>
    <w:rsid w:val="00424E7B"/>
    <w:rsid w:val="00440AA5"/>
    <w:rsid w:val="004446A9"/>
    <w:rsid w:val="00462086"/>
    <w:rsid w:val="004760E4"/>
    <w:rsid w:val="00493525"/>
    <w:rsid w:val="004A3C55"/>
    <w:rsid w:val="004D2B64"/>
    <w:rsid w:val="004D78CD"/>
    <w:rsid w:val="0050207E"/>
    <w:rsid w:val="0051211D"/>
    <w:rsid w:val="00592C9B"/>
    <w:rsid w:val="005B1218"/>
    <w:rsid w:val="005B6901"/>
    <w:rsid w:val="005C61C2"/>
    <w:rsid w:val="005F7204"/>
    <w:rsid w:val="00607398"/>
    <w:rsid w:val="0065213A"/>
    <w:rsid w:val="00661C87"/>
    <w:rsid w:val="00663B6D"/>
    <w:rsid w:val="0068056F"/>
    <w:rsid w:val="006E6FB1"/>
    <w:rsid w:val="00723F6B"/>
    <w:rsid w:val="00745CE5"/>
    <w:rsid w:val="00762FDF"/>
    <w:rsid w:val="00766B5B"/>
    <w:rsid w:val="00773215"/>
    <w:rsid w:val="00785C64"/>
    <w:rsid w:val="0079200F"/>
    <w:rsid w:val="007A2CA5"/>
    <w:rsid w:val="007D2407"/>
    <w:rsid w:val="007E357A"/>
    <w:rsid w:val="0081313A"/>
    <w:rsid w:val="008757DF"/>
    <w:rsid w:val="00886BFA"/>
    <w:rsid w:val="008952A4"/>
    <w:rsid w:val="008A165F"/>
    <w:rsid w:val="008B79D3"/>
    <w:rsid w:val="008F2F6A"/>
    <w:rsid w:val="009004F8"/>
    <w:rsid w:val="009040F2"/>
    <w:rsid w:val="009051CC"/>
    <w:rsid w:val="00934391"/>
    <w:rsid w:val="009375C6"/>
    <w:rsid w:val="009578AD"/>
    <w:rsid w:val="009630F9"/>
    <w:rsid w:val="00987249"/>
    <w:rsid w:val="009C4505"/>
    <w:rsid w:val="009C78CD"/>
    <w:rsid w:val="00A116A1"/>
    <w:rsid w:val="00A21600"/>
    <w:rsid w:val="00A24522"/>
    <w:rsid w:val="00A318D5"/>
    <w:rsid w:val="00A41EE3"/>
    <w:rsid w:val="00A4399C"/>
    <w:rsid w:val="00A5344F"/>
    <w:rsid w:val="00A560D3"/>
    <w:rsid w:val="00AA4AB6"/>
    <w:rsid w:val="00AB7EC7"/>
    <w:rsid w:val="00AD18D9"/>
    <w:rsid w:val="00B00D71"/>
    <w:rsid w:val="00B1268D"/>
    <w:rsid w:val="00B22C0B"/>
    <w:rsid w:val="00B26B98"/>
    <w:rsid w:val="00B42B9A"/>
    <w:rsid w:val="00B56ACF"/>
    <w:rsid w:val="00B846F6"/>
    <w:rsid w:val="00B85E2A"/>
    <w:rsid w:val="00B94C89"/>
    <w:rsid w:val="00B95515"/>
    <w:rsid w:val="00BA5B47"/>
    <w:rsid w:val="00BE26C5"/>
    <w:rsid w:val="00BE5A55"/>
    <w:rsid w:val="00C0557A"/>
    <w:rsid w:val="00C056CA"/>
    <w:rsid w:val="00C53FE8"/>
    <w:rsid w:val="00C70739"/>
    <w:rsid w:val="00CB17F8"/>
    <w:rsid w:val="00CB3199"/>
    <w:rsid w:val="00CB3BBD"/>
    <w:rsid w:val="00CC2776"/>
    <w:rsid w:val="00D40D74"/>
    <w:rsid w:val="00D440BA"/>
    <w:rsid w:val="00D5142A"/>
    <w:rsid w:val="00D6529F"/>
    <w:rsid w:val="00D70553"/>
    <w:rsid w:val="00DC1893"/>
    <w:rsid w:val="00DF4DF0"/>
    <w:rsid w:val="00E0478E"/>
    <w:rsid w:val="00E23E6C"/>
    <w:rsid w:val="00E35F01"/>
    <w:rsid w:val="00E447E6"/>
    <w:rsid w:val="00E63542"/>
    <w:rsid w:val="00E72A4C"/>
    <w:rsid w:val="00E75B70"/>
    <w:rsid w:val="00E905F1"/>
    <w:rsid w:val="00ED0577"/>
    <w:rsid w:val="00EE1F6F"/>
    <w:rsid w:val="00F120E9"/>
    <w:rsid w:val="00F1751E"/>
    <w:rsid w:val="00F43BA7"/>
    <w:rsid w:val="00F47D55"/>
    <w:rsid w:val="00F50E75"/>
    <w:rsid w:val="00F568DD"/>
    <w:rsid w:val="00F742A7"/>
    <w:rsid w:val="00F76E1E"/>
    <w:rsid w:val="00F960C5"/>
    <w:rsid w:val="00FB232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66478FD-1ED8-4F6A-90D3-CA40E49EC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BE5A55"/>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8757DF"/>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59748">
          <w:marLeft w:val="0"/>
          <w:marRight w:val="0"/>
          <w:marTop w:val="0"/>
          <w:marBottom w:val="0"/>
          <w:divBdr>
            <w:top w:val="none" w:sz="0" w:space="0" w:color="auto"/>
            <w:left w:val="none" w:sz="0" w:space="0" w:color="auto"/>
            <w:bottom w:val="none" w:sz="0" w:space="0" w:color="auto"/>
            <w:right w:val="none" w:sz="0" w:space="0" w:color="auto"/>
          </w:divBdr>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9.jpeg"/><Relationship Id="rId63" Type="http://schemas.openxmlformats.org/officeDocument/2006/relationships/oleObject" Target="embeddings/oleObject20.bin"/><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oleObject" Target="embeddings/oleObject105.bin"/><Relationship Id="rId268" Type="http://schemas.openxmlformats.org/officeDocument/2006/relationships/oleObject" Target="embeddings/oleObject131.bin"/><Relationship Id="rId32" Type="http://schemas.openxmlformats.org/officeDocument/2006/relationships/oleObject" Target="embeddings/oleObject2.bin"/><Relationship Id="rId74" Type="http://schemas.openxmlformats.org/officeDocument/2006/relationships/image" Target="media/image32.wmf"/><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image" Target="media/image109.wmf"/><Relationship Id="rId279" Type="http://schemas.openxmlformats.org/officeDocument/2006/relationships/image" Target="media/image125.wmf"/><Relationship Id="rId43" Type="http://schemas.openxmlformats.org/officeDocument/2006/relationships/oleObject" Target="embeddings/oleObject10.bin"/><Relationship Id="rId139" Type="http://schemas.openxmlformats.org/officeDocument/2006/relationships/image" Target="media/image63.wmf"/><Relationship Id="rId85" Type="http://schemas.openxmlformats.org/officeDocument/2006/relationships/oleObject" Target="embeddings/oleObject31.bin"/><Relationship Id="rId150" Type="http://schemas.openxmlformats.org/officeDocument/2006/relationships/oleObject" Target="embeddings/oleObject66.bin"/><Relationship Id="rId171" Type="http://schemas.openxmlformats.org/officeDocument/2006/relationships/oleObject" Target="embeddings/oleObject77.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5.wmf"/><Relationship Id="rId248" Type="http://schemas.openxmlformats.org/officeDocument/2006/relationships/image" Target="media/image112.wmf"/><Relationship Id="rId269" Type="http://schemas.openxmlformats.org/officeDocument/2006/relationships/image" Target="media/image121.wmf"/><Relationship Id="rId12" Type="http://schemas.openxmlformats.org/officeDocument/2006/relationships/image" Target="media/image5.png"/><Relationship Id="rId33" Type="http://schemas.openxmlformats.org/officeDocument/2006/relationships/oleObject" Target="embeddings/oleObject3.bin"/><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oleObject" Target="embeddings/oleObject138.bin"/><Relationship Id="rId54" Type="http://schemas.openxmlformats.org/officeDocument/2006/relationships/image" Target="media/image22.wmf"/><Relationship Id="rId75" Type="http://schemas.openxmlformats.org/officeDocument/2006/relationships/oleObject" Target="embeddings/oleObject26.bin"/><Relationship Id="rId96" Type="http://schemas.openxmlformats.org/officeDocument/2006/relationships/image" Target="media/image43.wmf"/><Relationship Id="rId140" Type="http://schemas.openxmlformats.org/officeDocument/2006/relationships/oleObject" Target="embeddings/oleObject60.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oleObject" Target="embeddings/oleObject126.bin"/><Relationship Id="rId23" Type="http://schemas.openxmlformats.org/officeDocument/2006/relationships/image" Target="media/image11.jpg"/><Relationship Id="rId119" Type="http://schemas.openxmlformats.org/officeDocument/2006/relationships/image" Target="media/image53.wmf"/><Relationship Id="rId270" Type="http://schemas.openxmlformats.org/officeDocument/2006/relationships/oleObject" Target="embeddings/oleObject132.bin"/><Relationship Id="rId44" Type="http://schemas.openxmlformats.org/officeDocument/2006/relationships/image" Target="media/image17.wmf"/><Relationship Id="rId65" Type="http://schemas.openxmlformats.org/officeDocument/2006/relationships/oleObject" Target="embeddings/oleObject21.bin"/><Relationship Id="rId86" Type="http://schemas.openxmlformats.org/officeDocument/2006/relationships/image" Target="media/image38.wmf"/><Relationship Id="rId130" Type="http://schemas.openxmlformats.org/officeDocument/2006/relationships/oleObject" Target="embeddings/oleObject55.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oleObject" Target="embeddings/oleObject106.bin"/><Relationship Id="rId249" Type="http://schemas.openxmlformats.org/officeDocument/2006/relationships/oleObject" Target="embeddings/oleObject120.bin"/><Relationship Id="rId13" Type="http://schemas.openxmlformats.org/officeDocument/2006/relationships/image" Target="media/image6.jpg"/><Relationship Id="rId109" Type="http://schemas.openxmlformats.org/officeDocument/2006/relationships/oleObject" Target="embeddings/oleObject44.bin"/><Relationship Id="rId260" Type="http://schemas.openxmlformats.org/officeDocument/2006/relationships/image" Target="media/image117.wmf"/><Relationship Id="rId281" Type="http://schemas.openxmlformats.org/officeDocument/2006/relationships/image" Target="media/image126.wmf"/><Relationship Id="rId34" Type="http://schemas.openxmlformats.org/officeDocument/2006/relationships/oleObject" Target="embeddings/oleObject4.bin"/><Relationship Id="rId55" Type="http://schemas.openxmlformats.org/officeDocument/2006/relationships/oleObject" Target="embeddings/oleObject16.bin"/><Relationship Id="rId76" Type="http://schemas.openxmlformats.org/officeDocument/2006/relationships/image" Target="media/image33.wmf"/><Relationship Id="rId97" Type="http://schemas.openxmlformats.org/officeDocument/2006/relationships/oleObject" Target="embeddings/oleObject37.bin"/><Relationship Id="rId120" Type="http://schemas.openxmlformats.org/officeDocument/2006/relationships/oleObject" Target="embeddings/oleObject50.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image" Target="media/image101.wmf"/><Relationship Id="rId239" Type="http://schemas.openxmlformats.org/officeDocument/2006/relationships/oleObject" Target="embeddings/oleObject113.bin"/><Relationship Id="rId250" Type="http://schemas.openxmlformats.org/officeDocument/2006/relationships/oleObject" Target="embeddings/oleObject121.bin"/><Relationship Id="rId271" Type="http://schemas.openxmlformats.org/officeDocument/2006/relationships/image" Target="media/image122.wmf"/><Relationship Id="rId24" Type="http://schemas.openxmlformats.org/officeDocument/2006/relationships/image" Target="media/image12.jpg"/><Relationship Id="rId45" Type="http://schemas.openxmlformats.org/officeDocument/2006/relationships/oleObject" Target="embeddings/oleObject11.bin"/><Relationship Id="rId66" Type="http://schemas.openxmlformats.org/officeDocument/2006/relationships/image" Target="media/image28.wmf"/><Relationship Id="rId87" Type="http://schemas.openxmlformats.org/officeDocument/2006/relationships/oleObject" Target="embeddings/oleObject32.bin"/><Relationship Id="rId110" Type="http://schemas.openxmlformats.org/officeDocument/2006/relationships/image" Target="media/image49.wmf"/><Relationship Id="rId131" Type="http://schemas.openxmlformats.org/officeDocument/2006/relationships/image" Target="media/image59.wmf"/><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image" Target="media/image106.wmf"/><Relationship Id="rId240" Type="http://schemas.openxmlformats.org/officeDocument/2006/relationships/oleObject" Target="embeddings/oleObject114.bin"/><Relationship Id="rId261" Type="http://schemas.openxmlformats.org/officeDocument/2006/relationships/oleObject" Target="embeddings/oleObject127.bin"/><Relationship Id="rId14" Type="http://schemas.openxmlformats.org/officeDocument/2006/relationships/diagramData" Target="diagrams/data1.xml"/><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27.bin"/><Relationship Id="rId100" Type="http://schemas.openxmlformats.org/officeDocument/2006/relationships/image" Target="media/image45.wmf"/><Relationship Id="rId282" Type="http://schemas.openxmlformats.org/officeDocument/2006/relationships/oleObject" Target="embeddings/oleObject139.bin"/><Relationship Id="rId8" Type="http://schemas.openxmlformats.org/officeDocument/2006/relationships/image" Target="media/image1.png"/><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61.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oleObject" Target="embeddings/oleObject101.bin"/><Relationship Id="rId230" Type="http://schemas.openxmlformats.org/officeDocument/2006/relationships/oleObject" Target="embeddings/oleObject107.bin"/><Relationship Id="rId251" Type="http://schemas.openxmlformats.org/officeDocument/2006/relationships/image" Target="media/image113.wmf"/><Relationship Id="rId25" Type="http://schemas.openxmlformats.org/officeDocument/2006/relationships/diagramData" Target="diagrams/data2.xml"/><Relationship Id="rId46" Type="http://schemas.openxmlformats.org/officeDocument/2006/relationships/image" Target="media/image18.wmf"/><Relationship Id="rId67" Type="http://schemas.openxmlformats.org/officeDocument/2006/relationships/oleObject" Target="embeddings/oleObject22.bin"/><Relationship Id="rId272" Type="http://schemas.openxmlformats.org/officeDocument/2006/relationships/oleObject" Target="embeddings/oleObject133.bin"/><Relationship Id="rId88" Type="http://schemas.openxmlformats.org/officeDocument/2006/relationships/image" Target="media/image39.wmf"/><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02.wmf"/><Relationship Id="rId241" Type="http://schemas.openxmlformats.org/officeDocument/2006/relationships/oleObject" Target="embeddings/oleObject115.bin"/><Relationship Id="rId15" Type="http://schemas.openxmlformats.org/officeDocument/2006/relationships/diagramLayout" Target="diagrams/layout1.xml"/><Relationship Id="rId36" Type="http://schemas.openxmlformats.org/officeDocument/2006/relationships/oleObject" Target="embeddings/oleObject5.bin"/><Relationship Id="rId57" Type="http://schemas.openxmlformats.org/officeDocument/2006/relationships/oleObject" Target="embeddings/oleObject17.bin"/><Relationship Id="rId262" Type="http://schemas.openxmlformats.org/officeDocument/2006/relationships/image" Target="media/image118.wmf"/><Relationship Id="rId283" Type="http://schemas.openxmlformats.org/officeDocument/2006/relationships/footer" Target="footer1.xml"/><Relationship Id="rId78" Type="http://schemas.openxmlformats.org/officeDocument/2006/relationships/image" Target="media/image3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1.bin"/><Relationship Id="rId143" Type="http://schemas.openxmlformats.org/officeDocument/2006/relationships/oleObject" Target="embeddings/oleObject62.bin"/><Relationship Id="rId164" Type="http://schemas.openxmlformats.org/officeDocument/2006/relationships/oleObject" Target="embeddings/oleObject73.bin"/><Relationship Id="rId185" Type="http://schemas.openxmlformats.org/officeDocument/2006/relationships/oleObject" Target="embeddings/oleObject84.bin"/><Relationship Id="rId9" Type="http://schemas.openxmlformats.org/officeDocument/2006/relationships/image" Target="media/image2.png"/><Relationship Id="rId210" Type="http://schemas.openxmlformats.org/officeDocument/2006/relationships/image" Target="media/image97.wmf"/><Relationship Id="rId26" Type="http://schemas.openxmlformats.org/officeDocument/2006/relationships/diagramLayout" Target="diagrams/layout2.xml"/><Relationship Id="rId231" Type="http://schemas.openxmlformats.org/officeDocument/2006/relationships/oleObject" Target="embeddings/oleObject108.bin"/><Relationship Id="rId252" Type="http://schemas.openxmlformats.org/officeDocument/2006/relationships/oleObject" Target="embeddings/oleObject122.bin"/><Relationship Id="rId273" Type="http://schemas.openxmlformats.org/officeDocument/2006/relationships/image" Target="media/image123.wmf"/><Relationship Id="rId47" Type="http://schemas.openxmlformats.org/officeDocument/2006/relationships/oleObject" Target="embeddings/oleObject12.bin"/><Relationship Id="rId68" Type="http://schemas.openxmlformats.org/officeDocument/2006/relationships/image" Target="media/image29.wmf"/><Relationship Id="rId89" Type="http://schemas.openxmlformats.org/officeDocument/2006/relationships/oleObject" Target="embeddings/oleObject3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diagramQuickStyle" Target="diagrams/quickStyle1.xml"/><Relationship Id="rId221" Type="http://schemas.openxmlformats.org/officeDocument/2006/relationships/oleObject" Target="embeddings/oleObject102.bin"/><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fontTable" Target="fontTable.xml"/><Relationship Id="rId37" Type="http://schemas.openxmlformats.org/officeDocument/2006/relationships/oleObject" Target="embeddings/oleObject6.bin"/><Relationship Id="rId58" Type="http://schemas.openxmlformats.org/officeDocument/2006/relationships/image" Target="media/image24.wmf"/><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97.bin"/><Relationship Id="rId232" Type="http://schemas.openxmlformats.org/officeDocument/2006/relationships/oleObject" Target="embeddings/oleObject109.bin"/><Relationship Id="rId253" Type="http://schemas.openxmlformats.org/officeDocument/2006/relationships/image" Target="media/image114.wmf"/><Relationship Id="rId274" Type="http://schemas.openxmlformats.org/officeDocument/2006/relationships/oleObject" Target="embeddings/oleObject134.bin"/><Relationship Id="rId27" Type="http://schemas.openxmlformats.org/officeDocument/2006/relationships/diagramQuickStyle" Target="diagrams/quickStyle2.xml"/><Relationship Id="rId48" Type="http://schemas.openxmlformats.org/officeDocument/2006/relationships/image" Target="media/image19.wmf"/><Relationship Id="rId69" Type="http://schemas.openxmlformats.org/officeDocument/2006/relationships/oleObject" Target="embeddings/oleObject23.bin"/><Relationship Id="rId113" Type="http://schemas.openxmlformats.org/officeDocument/2006/relationships/oleObject" Target="embeddings/oleObject46.bin"/><Relationship Id="rId134" Type="http://schemas.openxmlformats.org/officeDocument/2006/relationships/oleObject" Target="embeddings/oleObject57.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3.wmf"/><Relationship Id="rId243" Type="http://schemas.openxmlformats.org/officeDocument/2006/relationships/oleObject" Target="embeddings/oleObject117.bin"/><Relationship Id="rId264" Type="http://schemas.openxmlformats.org/officeDocument/2006/relationships/oleObject" Target="embeddings/oleObject129.bin"/><Relationship Id="rId285" Type="http://schemas.openxmlformats.org/officeDocument/2006/relationships/theme" Target="theme/theme1.xml"/><Relationship Id="rId17" Type="http://schemas.openxmlformats.org/officeDocument/2006/relationships/diagramColors" Target="diagrams/colors1.xml"/><Relationship Id="rId38" Type="http://schemas.openxmlformats.org/officeDocument/2006/relationships/image" Target="media/image15.wmf"/><Relationship Id="rId59" Type="http://schemas.openxmlformats.org/officeDocument/2006/relationships/oleObject" Target="embeddings/oleObject18.bin"/><Relationship Id="rId103" Type="http://schemas.openxmlformats.org/officeDocument/2006/relationships/image" Target="media/image46.wmf"/><Relationship Id="rId124" Type="http://schemas.openxmlformats.org/officeDocument/2006/relationships/oleObject" Target="embeddings/oleObject52.bin"/><Relationship Id="rId70" Type="http://schemas.openxmlformats.org/officeDocument/2006/relationships/image" Target="media/image30.wmf"/><Relationship Id="rId91" Type="http://schemas.openxmlformats.org/officeDocument/2006/relationships/oleObject" Target="embeddings/oleObject34.bin"/><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7.wmf"/><Relationship Id="rId254" Type="http://schemas.openxmlformats.org/officeDocument/2006/relationships/oleObject" Target="embeddings/oleObject123.bin"/><Relationship Id="rId28" Type="http://schemas.openxmlformats.org/officeDocument/2006/relationships/diagramColors" Target="diagrams/colors2.xml"/><Relationship Id="rId49" Type="http://schemas.openxmlformats.org/officeDocument/2006/relationships/oleObject" Target="embeddings/oleObject13.bin"/><Relationship Id="rId114" Type="http://schemas.openxmlformats.org/officeDocument/2006/relationships/image" Target="media/image51.wmf"/><Relationship Id="rId275" Type="http://schemas.openxmlformats.org/officeDocument/2006/relationships/oleObject" Target="embeddings/oleObject135.bin"/><Relationship Id="rId60" Type="http://schemas.openxmlformats.org/officeDocument/2006/relationships/image" Target="media/image25.wmf"/><Relationship Id="rId81" Type="http://schemas.openxmlformats.org/officeDocument/2006/relationships/oleObject" Target="embeddings/oleObject29.bin"/><Relationship Id="rId135" Type="http://schemas.openxmlformats.org/officeDocument/2006/relationships/image" Target="media/image61.wmf"/><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3.bin"/><Relationship Id="rId244" Type="http://schemas.openxmlformats.org/officeDocument/2006/relationships/image" Target="media/image110.wmf"/><Relationship Id="rId18" Type="http://schemas.microsoft.com/office/2007/relationships/diagramDrawing" Target="diagrams/drawing1.xml"/><Relationship Id="rId39" Type="http://schemas.openxmlformats.org/officeDocument/2006/relationships/oleObject" Target="embeddings/oleObject7.bin"/><Relationship Id="rId265" Type="http://schemas.openxmlformats.org/officeDocument/2006/relationships/image" Target="media/image119.wmf"/><Relationship Id="rId50" Type="http://schemas.openxmlformats.org/officeDocument/2006/relationships/image" Target="media/image20.wmf"/><Relationship Id="rId104" Type="http://schemas.openxmlformats.org/officeDocument/2006/relationships/oleObject" Target="embeddings/oleObject41.bin"/><Relationship Id="rId125" Type="http://schemas.openxmlformats.org/officeDocument/2006/relationships/image" Target="media/image56.wmf"/><Relationship Id="rId146" Type="http://schemas.openxmlformats.org/officeDocument/2006/relationships/oleObject" Target="embeddings/oleObject64.bin"/><Relationship Id="rId167" Type="http://schemas.openxmlformats.org/officeDocument/2006/relationships/image" Target="media/image76.wmf"/><Relationship Id="rId188" Type="http://schemas.openxmlformats.org/officeDocument/2006/relationships/image" Target="media/image86.wmf"/><Relationship Id="rId71" Type="http://schemas.openxmlformats.org/officeDocument/2006/relationships/oleObject" Target="embeddings/oleObject24.bin"/><Relationship Id="rId92" Type="http://schemas.openxmlformats.org/officeDocument/2006/relationships/image" Target="media/image41.wmf"/><Relationship Id="rId213" Type="http://schemas.openxmlformats.org/officeDocument/2006/relationships/oleObject" Target="embeddings/oleObject98.bin"/><Relationship Id="rId234" Type="http://schemas.openxmlformats.org/officeDocument/2006/relationships/oleObject" Target="embeddings/oleObject110.bin"/><Relationship Id="rId2" Type="http://schemas.openxmlformats.org/officeDocument/2006/relationships/numbering" Target="numbering.xml"/><Relationship Id="rId29" Type="http://schemas.microsoft.com/office/2007/relationships/diagramDrawing" Target="diagrams/drawing2.xml"/><Relationship Id="rId255" Type="http://schemas.openxmlformats.org/officeDocument/2006/relationships/image" Target="media/image115.wmf"/><Relationship Id="rId276" Type="http://schemas.openxmlformats.org/officeDocument/2006/relationships/oleObject" Target="embeddings/oleObject136.bin"/><Relationship Id="rId40" Type="http://schemas.openxmlformats.org/officeDocument/2006/relationships/oleObject" Target="embeddings/oleObject8.bin"/><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image" Target="media/image71.wmf"/><Relationship Id="rId178" Type="http://schemas.openxmlformats.org/officeDocument/2006/relationships/image" Target="media/image81.wmf"/><Relationship Id="rId61" Type="http://schemas.openxmlformats.org/officeDocument/2006/relationships/oleObject" Target="embeddings/oleObject19.bin"/><Relationship Id="rId82" Type="http://schemas.openxmlformats.org/officeDocument/2006/relationships/image" Target="media/image36.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7.jpeg"/><Relationship Id="rId224" Type="http://schemas.openxmlformats.org/officeDocument/2006/relationships/image" Target="media/image104.wmf"/><Relationship Id="rId245" Type="http://schemas.openxmlformats.org/officeDocument/2006/relationships/oleObject" Target="embeddings/oleObject118.bin"/><Relationship Id="rId266" Type="http://schemas.openxmlformats.org/officeDocument/2006/relationships/oleObject" Target="embeddings/oleObject130.bin"/><Relationship Id="rId30" Type="http://schemas.openxmlformats.org/officeDocument/2006/relationships/image" Target="media/image13.wmf"/><Relationship Id="rId105" Type="http://schemas.openxmlformats.org/officeDocument/2006/relationships/image" Target="media/image47.wmf"/><Relationship Id="rId126" Type="http://schemas.openxmlformats.org/officeDocument/2006/relationships/oleObject" Target="embeddings/oleObject53.bin"/><Relationship Id="rId147" Type="http://schemas.openxmlformats.org/officeDocument/2006/relationships/image" Target="media/image66.wmf"/><Relationship Id="rId168" Type="http://schemas.openxmlformats.org/officeDocument/2006/relationships/oleObject" Target="embeddings/oleObject75.bin"/><Relationship Id="rId51" Type="http://schemas.openxmlformats.org/officeDocument/2006/relationships/oleObject" Target="embeddings/oleObject14.bin"/><Relationship Id="rId72" Type="http://schemas.openxmlformats.org/officeDocument/2006/relationships/image" Target="media/image31.wmf"/><Relationship Id="rId93" Type="http://schemas.openxmlformats.org/officeDocument/2006/relationships/oleObject" Target="embeddings/oleObject35.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8.wmf"/><Relationship Id="rId256" Type="http://schemas.openxmlformats.org/officeDocument/2006/relationships/oleObject" Target="embeddings/oleObject124.bin"/><Relationship Id="rId277" Type="http://schemas.openxmlformats.org/officeDocument/2006/relationships/image" Target="media/image124.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0.bin"/><Relationship Id="rId20" Type="http://schemas.openxmlformats.org/officeDocument/2006/relationships/image" Target="media/image8.jpeg"/><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0.bin"/><Relationship Id="rId179" Type="http://schemas.openxmlformats.org/officeDocument/2006/relationships/oleObject" Target="embeddings/oleObject81.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4.bin"/><Relationship Id="rId246" Type="http://schemas.openxmlformats.org/officeDocument/2006/relationships/image" Target="media/image111.wmf"/><Relationship Id="rId267" Type="http://schemas.openxmlformats.org/officeDocument/2006/relationships/image" Target="media/image120.wmf"/><Relationship Id="rId106" Type="http://schemas.openxmlformats.org/officeDocument/2006/relationships/oleObject" Target="embeddings/oleObject42.bin"/><Relationship Id="rId127" Type="http://schemas.openxmlformats.org/officeDocument/2006/relationships/image" Target="media/image57.wmf"/><Relationship Id="rId10" Type="http://schemas.openxmlformats.org/officeDocument/2006/relationships/image" Target="media/image3.png"/><Relationship Id="rId31" Type="http://schemas.openxmlformats.org/officeDocument/2006/relationships/oleObject" Target="embeddings/oleObject1.bin"/><Relationship Id="rId52" Type="http://schemas.openxmlformats.org/officeDocument/2006/relationships/image" Target="media/image21.wmf"/><Relationship Id="rId73" Type="http://schemas.openxmlformats.org/officeDocument/2006/relationships/oleObject" Target="embeddings/oleObject25.bin"/><Relationship Id="rId94" Type="http://schemas.openxmlformats.org/officeDocument/2006/relationships/image" Target="media/image42.wmf"/><Relationship Id="rId148" Type="http://schemas.openxmlformats.org/officeDocument/2006/relationships/oleObject" Target="embeddings/oleObject65.bin"/><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9.bin"/><Relationship Id="rId236" Type="http://schemas.openxmlformats.org/officeDocument/2006/relationships/oleObject" Target="embeddings/oleObject111.bin"/><Relationship Id="rId257" Type="http://schemas.openxmlformats.org/officeDocument/2006/relationships/image" Target="media/image116.wmf"/><Relationship Id="rId278" Type="http://schemas.openxmlformats.org/officeDocument/2006/relationships/oleObject" Target="embeddings/oleObject137.bin"/><Relationship Id="rId42" Type="http://schemas.openxmlformats.org/officeDocument/2006/relationships/oleObject" Target="embeddings/oleObject9.bin"/><Relationship Id="rId84" Type="http://schemas.openxmlformats.org/officeDocument/2006/relationships/image" Target="media/image37.wmf"/><Relationship Id="rId138" Type="http://schemas.openxmlformats.org/officeDocument/2006/relationships/oleObject" Target="embeddings/oleObject59.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9.bin"/><Relationship Id="rId107" Type="http://schemas.openxmlformats.org/officeDocument/2006/relationships/oleObject" Target="embeddings/oleObject43.bin"/><Relationship Id="rId11" Type="http://schemas.openxmlformats.org/officeDocument/2006/relationships/image" Target="media/image4.jpg"/><Relationship Id="rId53" Type="http://schemas.openxmlformats.org/officeDocument/2006/relationships/oleObject" Target="embeddings/oleObject15.bin"/><Relationship Id="rId149" Type="http://schemas.openxmlformats.org/officeDocument/2006/relationships/image" Target="media/image67.wmf"/><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image" Target="media/image100.wmf"/><Relationship Id="rId258" Type="http://schemas.openxmlformats.org/officeDocument/2006/relationships/oleObject" Target="embeddings/oleObject125.bin"/><Relationship Id="rId22" Type="http://schemas.openxmlformats.org/officeDocument/2006/relationships/image" Target="media/image10.jpg"/><Relationship Id="rId64" Type="http://schemas.openxmlformats.org/officeDocument/2006/relationships/image" Target="media/image27.wmf"/><Relationship Id="rId118" Type="http://schemas.openxmlformats.org/officeDocument/2006/relationships/oleObject" Target="embeddings/oleObject49.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42A36CF1-62D8-4348-89B4-15EF4C8DA4E4}" type="presOf" srcId="{A24631EF-5505-4AAE-8A84-461DEA87F6E0}" destId="{D3A797D2-6FA3-49CA-B918-616298ACCE00}" srcOrd="0" destOrd="0" presId="urn:microsoft.com/office/officeart/2008/layout/HalfCircleOrganizationChart"/>
    <dgm:cxn modelId="{9B68BC64-F851-429A-A6A1-DC6E8B115F8E}" type="presOf" srcId="{5B7A3E19-40E8-46D2-BA04-9AD2D7833261}" destId="{9F001399-A006-4033-8FE2-0DD7B8282106}" srcOrd="1" destOrd="0" presId="urn:microsoft.com/office/officeart/2008/layout/HalfCircleOrganizationChart"/>
    <dgm:cxn modelId="{2B984469-2C7C-404D-96F9-9A2104A712DD}" type="presOf" srcId="{A1BFD1A9-20CC-4619-9296-CF2884CEF57B}" destId="{AFE086EB-A4EE-400D-960C-7C5919E11B03}" srcOrd="0" destOrd="0" presId="urn:microsoft.com/office/officeart/2008/layout/HalfCircleOrganizationChart"/>
    <dgm:cxn modelId="{95317443-E228-4A75-A4B0-CA830C0ACE8B}" type="presOf" srcId="{1C71F60D-E94B-45EC-8062-4CC0F8B74EA7}" destId="{D7CAA6E7-22C4-478F-B602-1C1D1AB2B69F}" srcOrd="0" destOrd="0" presId="urn:microsoft.com/office/officeart/2008/layout/HalfCircleOrganizationChart"/>
    <dgm:cxn modelId="{943890B8-4BF0-4E32-8938-0008EE30F74D}" type="presOf" srcId="{AC5E88C8-3D77-4142-A739-6944EC8C92BD}" destId="{FAB0CD14-D338-4114-A864-E4899D8E6C96}" srcOrd="0" destOrd="0" presId="urn:microsoft.com/office/officeart/2008/layout/HalfCircleOrganizationChart"/>
    <dgm:cxn modelId="{EBCC9E39-1F07-4C20-B135-FFA29598D6CD}" type="presOf" srcId="{FF0A8AAA-FE3C-4F16-9D35-6CFC0A230A1E}" destId="{7BA32363-3364-493A-A4E0-3FF9AD77982E}" srcOrd="0" destOrd="0" presId="urn:microsoft.com/office/officeart/2008/layout/HalfCircleOrganizationChart"/>
    <dgm:cxn modelId="{3BEB69B7-C61D-49E6-9C5A-B391302ECE76}" type="presOf" srcId="{BC572BA5-FCC3-42DB-A6C7-3412DF6F1390}" destId="{591CD970-D270-45C4-A83B-7665CBA63DD2}" srcOrd="1" destOrd="0" presId="urn:microsoft.com/office/officeart/2008/layout/HalfCircleOrganizationChart"/>
    <dgm:cxn modelId="{91362501-E405-4139-B438-75ADC67B1939}" type="presOf" srcId="{E8AEB07F-57CA-464A-BF96-01FAAFE19608}" destId="{7D9C3106-35C8-4A1B-A575-01D895472F79}" srcOrd="0" destOrd="0" presId="urn:microsoft.com/office/officeart/2008/layout/HalfCircleOrganizationChart"/>
    <dgm:cxn modelId="{904945AF-2E86-472C-B325-9760AC69F561}" type="presOf" srcId="{A24631EF-5505-4AAE-8A84-461DEA87F6E0}" destId="{77D50541-1E65-4891-9FF5-6FD7EFB8B7FA}" srcOrd="1" destOrd="0" presId="urn:microsoft.com/office/officeart/2008/layout/HalfCircleOrganizationChart"/>
    <dgm:cxn modelId="{AEDBDA5C-E37C-4D70-811E-EC3896BB73B3}" type="presOf" srcId="{B6406C66-64EF-4AC2-BCBF-49AE6C56BBA1}" destId="{75FD56AC-F600-4CBE-BC60-5401169994C9}" srcOrd="1"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C6EAB7A1-CF02-441F-A39B-568ADFD703D7}" type="presOf" srcId="{761EB829-76E3-47F6-8979-708D312BC227}" destId="{2B68ED0F-CDB5-4EE6-8316-A41D41D524A7}" srcOrd="0" destOrd="0" presId="urn:microsoft.com/office/officeart/2008/layout/HalfCircleOrganizationChart"/>
    <dgm:cxn modelId="{3F30DA4D-BC7F-4F59-BAD6-B717B2B067B1}" type="presOf" srcId="{BC572BA5-FCC3-42DB-A6C7-3412DF6F1390}" destId="{22BB0C2E-A3EB-47F5-A3C1-8D3109804B83}" srcOrd="0"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4CED5E86-8338-443E-AE4F-F278C090830A}" srcId="{761EB829-76E3-47F6-8979-708D312BC227}" destId="{5B7A3E19-40E8-46D2-BA04-9AD2D7833261}" srcOrd="2" destOrd="0" parTransId="{1C71F60D-E94B-45EC-8062-4CC0F8B74EA7}" sibTransId="{57F83E8C-504A-40FB-BE9F-4FD9C9AC58A5}"/>
    <dgm:cxn modelId="{479C8ED1-FF2D-4D3C-BEB8-46E5E15884EE}" type="presOf" srcId="{5B7A3E19-40E8-46D2-BA04-9AD2D7833261}" destId="{C1D18D2F-4646-448E-8A1C-7ACCEF0148EF}" srcOrd="0" destOrd="0" presId="urn:microsoft.com/office/officeart/2008/layout/HalfCircleOrganizationChart"/>
    <dgm:cxn modelId="{595B7B44-EDE5-40D6-9FA3-749A037D41E2}" type="presOf" srcId="{00A0BC04-2886-4108-9619-5EB13348722D}" destId="{4CF38793-3270-4210-94B9-1BC79129B3B2}"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F7225243-2D9A-4DC8-B8C8-F2AD1331118E}" srcId="{BC572BA5-FCC3-42DB-A6C7-3412DF6F1390}" destId="{761EB829-76E3-47F6-8979-708D312BC227}" srcOrd="0" destOrd="0" parTransId="{AC5E88C8-3D77-4142-A739-6944EC8C92BD}" sibTransId="{02493073-ED90-452F-A3EC-21AB182D2C55}"/>
    <dgm:cxn modelId="{B3CAF784-CFCD-498D-91A6-BC3AB604A43C}" srcId="{00A0BC04-2886-4108-9619-5EB13348722D}" destId="{BC572BA5-FCC3-42DB-A6C7-3412DF6F1390}" srcOrd="0" destOrd="0" parTransId="{6B0F7935-D53C-4DE6-824A-73AB7A3F9E60}" sibTransId="{5FE6766C-B858-4E1B-AD47-97E890A3504C}"/>
    <dgm:cxn modelId="{BE82F6E0-4524-4F67-9504-74BE0B01F46D}" type="presOf" srcId="{6193BB5B-1085-437A-A75B-09E363990E8F}" destId="{309E2109-E0A3-4E1B-84FF-FD55555EAC3D}" srcOrd="0" destOrd="0" presId="urn:microsoft.com/office/officeart/2008/layout/HalfCircleOrganizationChart"/>
    <dgm:cxn modelId="{F31FDC43-7527-4593-BF04-C6ADF3C47F69}" type="presOf" srcId="{FF0A8AAA-FE3C-4F16-9D35-6CFC0A230A1E}" destId="{F72A0320-27A9-43D0-876A-01AE58A377AD}" srcOrd="1" destOrd="0" presId="urn:microsoft.com/office/officeart/2008/layout/HalfCircleOrganizationChart"/>
    <dgm:cxn modelId="{4961516E-075A-442A-83B3-DE3993DA51AE}" type="presOf" srcId="{B6406C66-64EF-4AC2-BCBF-49AE6C56BBA1}" destId="{2D7A7CFD-435B-459E-BB04-7AD984DBED1E}" srcOrd="0" destOrd="0" presId="urn:microsoft.com/office/officeart/2008/layout/HalfCircleOrganizationChart"/>
    <dgm:cxn modelId="{BBF724CD-2337-4F0B-B64E-B6C8F9EB0833}" type="presOf" srcId="{761EB829-76E3-47F6-8979-708D312BC227}" destId="{90585FC4-07D9-4CDE-A5F6-85D3470E2E6C}" srcOrd="1" destOrd="0" presId="urn:microsoft.com/office/officeart/2008/layout/HalfCircleOrganizationChart"/>
    <dgm:cxn modelId="{35AE9A65-E458-4D23-B109-FA09CFD82A8D}" type="presParOf" srcId="{4CF38793-3270-4210-94B9-1BC79129B3B2}" destId="{8E319950-2F86-4B98-B51B-0B749DFAD241}" srcOrd="0" destOrd="0" presId="urn:microsoft.com/office/officeart/2008/layout/HalfCircleOrganizationChart"/>
    <dgm:cxn modelId="{554D7767-67E7-42C8-914D-95ADFE5C406F}" type="presParOf" srcId="{8E319950-2F86-4B98-B51B-0B749DFAD241}" destId="{9FE33BCA-8ACE-4D83-8390-33487EE453DB}" srcOrd="0" destOrd="0" presId="urn:microsoft.com/office/officeart/2008/layout/HalfCircleOrganizationChart"/>
    <dgm:cxn modelId="{3AFE286B-349E-4F09-9BF9-17DA546FA091}" type="presParOf" srcId="{9FE33BCA-8ACE-4D83-8390-33487EE453DB}" destId="{22BB0C2E-A3EB-47F5-A3C1-8D3109804B83}" srcOrd="0" destOrd="0" presId="urn:microsoft.com/office/officeart/2008/layout/HalfCircleOrganizationChart"/>
    <dgm:cxn modelId="{C34DF4CA-180E-4204-AC01-69E1214FB8EB}" type="presParOf" srcId="{9FE33BCA-8ACE-4D83-8390-33487EE453DB}" destId="{09905484-6477-4DDF-8627-C253B9DB9A4B}" srcOrd="1" destOrd="0" presId="urn:microsoft.com/office/officeart/2008/layout/HalfCircleOrganizationChart"/>
    <dgm:cxn modelId="{9B81DD85-5FA5-4DF2-8A49-27B37DE32E4B}" type="presParOf" srcId="{9FE33BCA-8ACE-4D83-8390-33487EE453DB}" destId="{A6E3D8BF-E274-4DC6-A77B-2D6AC084E178}" srcOrd="2" destOrd="0" presId="urn:microsoft.com/office/officeart/2008/layout/HalfCircleOrganizationChart"/>
    <dgm:cxn modelId="{DFBDECCC-84BD-4012-A358-227C5DAE788D}" type="presParOf" srcId="{9FE33BCA-8ACE-4D83-8390-33487EE453DB}" destId="{591CD970-D270-45C4-A83B-7665CBA63DD2}" srcOrd="3" destOrd="0" presId="urn:microsoft.com/office/officeart/2008/layout/HalfCircleOrganizationChart"/>
    <dgm:cxn modelId="{57F69549-948A-4863-9B16-ABE464B9CFFC}" type="presParOf" srcId="{8E319950-2F86-4B98-B51B-0B749DFAD241}" destId="{98D5E001-45A4-4ACD-BB40-C2A2FF6489E5}" srcOrd="1" destOrd="0" presId="urn:microsoft.com/office/officeart/2008/layout/HalfCircleOrganizationChart"/>
    <dgm:cxn modelId="{0D79F845-680C-4668-8496-968431A68F7B}" type="presParOf" srcId="{98D5E001-45A4-4ACD-BB40-C2A2FF6489E5}" destId="{FAB0CD14-D338-4114-A864-E4899D8E6C96}" srcOrd="0" destOrd="0" presId="urn:microsoft.com/office/officeart/2008/layout/HalfCircleOrganizationChart"/>
    <dgm:cxn modelId="{0E1CD16C-E5CD-42E8-BB75-6E7BAA564F87}" type="presParOf" srcId="{98D5E001-45A4-4ACD-BB40-C2A2FF6489E5}" destId="{FA9DE323-732E-4DD1-AC3B-E87BD831BDBC}" srcOrd="1" destOrd="0" presId="urn:microsoft.com/office/officeart/2008/layout/HalfCircleOrganizationChart"/>
    <dgm:cxn modelId="{4A7EC9B9-51D9-42CD-938C-608F56B57BEB}" type="presParOf" srcId="{FA9DE323-732E-4DD1-AC3B-E87BD831BDBC}" destId="{F57312C8-5A02-4B33-AF6D-BA8BFDE5C5E6}" srcOrd="0" destOrd="0" presId="urn:microsoft.com/office/officeart/2008/layout/HalfCircleOrganizationChart"/>
    <dgm:cxn modelId="{B81EFC3A-C988-4BFF-BBF9-ED56C64F53D7}" type="presParOf" srcId="{F57312C8-5A02-4B33-AF6D-BA8BFDE5C5E6}" destId="{2B68ED0F-CDB5-4EE6-8316-A41D41D524A7}" srcOrd="0" destOrd="0" presId="urn:microsoft.com/office/officeart/2008/layout/HalfCircleOrganizationChart"/>
    <dgm:cxn modelId="{4A9C2AB3-C09D-4F7A-A074-87E4564B446C}" type="presParOf" srcId="{F57312C8-5A02-4B33-AF6D-BA8BFDE5C5E6}" destId="{29AB3D73-FE7C-4037-B854-2380126C176D}" srcOrd="1" destOrd="0" presId="urn:microsoft.com/office/officeart/2008/layout/HalfCircleOrganizationChart"/>
    <dgm:cxn modelId="{459FB99A-BE80-407A-A6E1-E0D7084B814D}" type="presParOf" srcId="{F57312C8-5A02-4B33-AF6D-BA8BFDE5C5E6}" destId="{6FFB1404-FC69-4059-9C5E-22C43526E350}" srcOrd="2" destOrd="0" presId="urn:microsoft.com/office/officeart/2008/layout/HalfCircleOrganizationChart"/>
    <dgm:cxn modelId="{19B4EA23-4133-49C3-924A-8B1C3C583D7B}" type="presParOf" srcId="{F57312C8-5A02-4B33-AF6D-BA8BFDE5C5E6}" destId="{90585FC4-07D9-4CDE-A5F6-85D3470E2E6C}" srcOrd="3" destOrd="0" presId="urn:microsoft.com/office/officeart/2008/layout/HalfCircleOrganizationChart"/>
    <dgm:cxn modelId="{9255AD22-AF97-46DC-A3D2-AE7973EEEDA9}" type="presParOf" srcId="{FA9DE323-732E-4DD1-AC3B-E87BD831BDBC}" destId="{228C145F-35FA-4DD4-9378-F26C11E0FE5F}" srcOrd="1" destOrd="0" presId="urn:microsoft.com/office/officeart/2008/layout/HalfCircleOrganizationChart"/>
    <dgm:cxn modelId="{AB8C9500-943A-47BA-BA32-E49F6866E9F2}" type="presParOf" srcId="{228C145F-35FA-4DD4-9378-F26C11E0FE5F}" destId="{AFE086EB-A4EE-400D-960C-7C5919E11B03}" srcOrd="0" destOrd="0" presId="urn:microsoft.com/office/officeart/2008/layout/HalfCircleOrganizationChart"/>
    <dgm:cxn modelId="{0EF1A4C0-3936-4061-A657-A39D74861F07}" type="presParOf" srcId="{228C145F-35FA-4DD4-9378-F26C11E0FE5F}" destId="{C023A925-DB1F-43CC-87AD-D47B85229C96}" srcOrd="1" destOrd="0" presId="urn:microsoft.com/office/officeart/2008/layout/HalfCircleOrganizationChart"/>
    <dgm:cxn modelId="{C470D89E-4354-4E22-B69B-50E2313F0ED9}" type="presParOf" srcId="{C023A925-DB1F-43CC-87AD-D47B85229C96}" destId="{F1E35B9B-DCE7-4E2B-B1C5-9A6BA6E486A4}" srcOrd="0" destOrd="0" presId="urn:microsoft.com/office/officeart/2008/layout/HalfCircleOrganizationChart"/>
    <dgm:cxn modelId="{A0A0D1C6-9106-40E2-858D-3BFAC517FFC4}" type="presParOf" srcId="{F1E35B9B-DCE7-4E2B-B1C5-9A6BA6E486A4}" destId="{7BA32363-3364-493A-A4E0-3FF9AD77982E}" srcOrd="0" destOrd="0" presId="urn:microsoft.com/office/officeart/2008/layout/HalfCircleOrganizationChart"/>
    <dgm:cxn modelId="{AF2229EA-CAB7-46E2-84B0-6E7FE22279EC}" type="presParOf" srcId="{F1E35B9B-DCE7-4E2B-B1C5-9A6BA6E486A4}" destId="{329CA838-D928-41B9-AAB1-87D2958668BA}" srcOrd="1" destOrd="0" presId="urn:microsoft.com/office/officeart/2008/layout/HalfCircleOrganizationChart"/>
    <dgm:cxn modelId="{CD9BC3DE-6255-444A-97BC-ABB8F2ABD602}" type="presParOf" srcId="{F1E35B9B-DCE7-4E2B-B1C5-9A6BA6E486A4}" destId="{308F2EBA-1339-4C49-A047-048EB1E8C0EF}" srcOrd="2" destOrd="0" presId="urn:microsoft.com/office/officeart/2008/layout/HalfCircleOrganizationChart"/>
    <dgm:cxn modelId="{1685C6F3-98B1-4AC4-BE04-1091B9E18901}" type="presParOf" srcId="{F1E35B9B-DCE7-4E2B-B1C5-9A6BA6E486A4}" destId="{F72A0320-27A9-43D0-876A-01AE58A377AD}" srcOrd="3" destOrd="0" presId="urn:microsoft.com/office/officeart/2008/layout/HalfCircleOrganizationChart"/>
    <dgm:cxn modelId="{B077EFF0-08BF-4572-BC0A-47C8400CF9D9}" type="presParOf" srcId="{C023A925-DB1F-43CC-87AD-D47B85229C96}" destId="{D9FA0D9D-50FC-4943-B278-1B21F79CDE8E}" srcOrd="1" destOrd="0" presId="urn:microsoft.com/office/officeart/2008/layout/HalfCircleOrganizationChart"/>
    <dgm:cxn modelId="{3747D524-57C2-437A-97CB-6755A28E46B5}" type="presParOf" srcId="{C023A925-DB1F-43CC-87AD-D47B85229C96}" destId="{795337A6-AD89-4133-B86E-595013E7785D}" srcOrd="2" destOrd="0" presId="urn:microsoft.com/office/officeart/2008/layout/HalfCircleOrganizationChart"/>
    <dgm:cxn modelId="{E09D11FC-A83D-4E8E-AE7B-3E2C5684FC5A}" type="presParOf" srcId="{228C145F-35FA-4DD4-9378-F26C11E0FE5F}" destId="{309E2109-E0A3-4E1B-84FF-FD55555EAC3D}" srcOrd="2" destOrd="0" presId="urn:microsoft.com/office/officeart/2008/layout/HalfCircleOrganizationChart"/>
    <dgm:cxn modelId="{7B9057A5-3B67-479A-A3D5-B3AC8083E378}" type="presParOf" srcId="{228C145F-35FA-4DD4-9378-F26C11E0FE5F}" destId="{1081C6AD-DBF2-41DD-B82A-6FEB5D66765F}" srcOrd="3" destOrd="0" presId="urn:microsoft.com/office/officeart/2008/layout/HalfCircleOrganizationChart"/>
    <dgm:cxn modelId="{967D8EEB-AC2F-4763-9EFB-B59E0CE30C04}" type="presParOf" srcId="{1081C6AD-DBF2-41DD-B82A-6FEB5D66765F}" destId="{DC3BCDFA-10C8-4516-B2BB-B0C04B176997}" srcOrd="0" destOrd="0" presId="urn:microsoft.com/office/officeart/2008/layout/HalfCircleOrganizationChart"/>
    <dgm:cxn modelId="{57310A08-5466-4878-AFCA-032864F809E6}" type="presParOf" srcId="{DC3BCDFA-10C8-4516-B2BB-B0C04B176997}" destId="{2D7A7CFD-435B-459E-BB04-7AD984DBED1E}" srcOrd="0" destOrd="0" presId="urn:microsoft.com/office/officeart/2008/layout/HalfCircleOrganizationChart"/>
    <dgm:cxn modelId="{EBB50AC0-E9E7-4B94-BA45-6623C7C8C455}" type="presParOf" srcId="{DC3BCDFA-10C8-4516-B2BB-B0C04B176997}" destId="{3F529D74-D0A1-4585-B789-60CCEE3EDFBA}" srcOrd="1" destOrd="0" presId="urn:microsoft.com/office/officeart/2008/layout/HalfCircleOrganizationChart"/>
    <dgm:cxn modelId="{3297CCB2-321B-4B46-873D-0F84AA9C7B9F}" type="presParOf" srcId="{DC3BCDFA-10C8-4516-B2BB-B0C04B176997}" destId="{B4A7883B-576C-4B85-98A4-673357E5C142}" srcOrd="2" destOrd="0" presId="urn:microsoft.com/office/officeart/2008/layout/HalfCircleOrganizationChart"/>
    <dgm:cxn modelId="{CEA61056-40FC-4BEF-9C3E-512A20EFE6CD}" type="presParOf" srcId="{DC3BCDFA-10C8-4516-B2BB-B0C04B176997}" destId="{75FD56AC-F600-4CBE-BC60-5401169994C9}" srcOrd="3" destOrd="0" presId="urn:microsoft.com/office/officeart/2008/layout/HalfCircleOrganizationChart"/>
    <dgm:cxn modelId="{DEC78BAC-321E-47E8-8EE4-9B6FA5976397}" type="presParOf" srcId="{1081C6AD-DBF2-41DD-B82A-6FEB5D66765F}" destId="{C96D1134-7440-440E-91EF-09423EE66ED8}" srcOrd="1" destOrd="0" presId="urn:microsoft.com/office/officeart/2008/layout/HalfCircleOrganizationChart"/>
    <dgm:cxn modelId="{49DA59CA-51A9-4131-820D-FEAFE7280277}" type="presParOf" srcId="{1081C6AD-DBF2-41DD-B82A-6FEB5D66765F}" destId="{8D29C85E-6E58-4A30-9952-D504B5262723}" srcOrd="2" destOrd="0" presId="urn:microsoft.com/office/officeart/2008/layout/HalfCircleOrganizationChart"/>
    <dgm:cxn modelId="{DA757874-17C2-436C-A428-0A21C1976F82}" type="presParOf" srcId="{228C145F-35FA-4DD4-9378-F26C11E0FE5F}" destId="{D7CAA6E7-22C4-478F-B602-1C1D1AB2B69F}" srcOrd="4" destOrd="0" presId="urn:microsoft.com/office/officeart/2008/layout/HalfCircleOrganizationChart"/>
    <dgm:cxn modelId="{79F50196-33B9-46BB-B827-3C09E4B04381}" type="presParOf" srcId="{228C145F-35FA-4DD4-9378-F26C11E0FE5F}" destId="{EA650C27-DA78-4177-9393-7F66F8E04AF5}" srcOrd="5" destOrd="0" presId="urn:microsoft.com/office/officeart/2008/layout/HalfCircleOrganizationChart"/>
    <dgm:cxn modelId="{268B2F08-4839-4DC3-A8BF-A40709961159}" type="presParOf" srcId="{EA650C27-DA78-4177-9393-7F66F8E04AF5}" destId="{833F1413-8909-456A-A1C8-4954E198D66B}" srcOrd="0" destOrd="0" presId="urn:microsoft.com/office/officeart/2008/layout/HalfCircleOrganizationChart"/>
    <dgm:cxn modelId="{754D78D4-AEE3-4328-A349-D211C89852C8}" type="presParOf" srcId="{833F1413-8909-456A-A1C8-4954E198D66B}" destId="{C1D18D2F-4646-448E-8A1C-7ACCEF0148EF}" srcOrd="0" destOrd="0" presId="urn:microsoft.com/office/officeart/2008/layout/HalfCircleOrganizationChart"/>
    <dgm:cxn modelId="{1A3A979A-B7F9-48F5-B7C8-BCB1D5B9CF25}" type="presParOf" srcId="{833F1413-8909-456A-A1C8-4954E198D66B}" destId="{46ACF64C-848E-45EB-9B78-CA7BD261135E}" srcOrd="1" destOrd="0" presId="urn:microsoft.com/office/officeart/2008/layout/HalfCircleOrganizationChart"/>
    <dgm:cxn modelId="{6DEBE00F-02C2-4D3D-BEB6-A26C5BFAB929}" type="presParOf" srcId="{833F1413-8909-456A-A1C8-4954E198D66B}" destId="{38BCEFEE-982D-4173-B3ED-7319AB44E423}" srcOrd="2" destOrd="0" presId="urn:microsoft.com/office/officeart/2008/layout/HalfCircleOrganizationChart"/>
    <dgm:cxn modelId="{F4451DF3-4EF3-4264-B33A-F2DD3017B866}" type="presParOf" srcId="{833F1413-8909-456A-A1C8-4954E198D66B}" destId="{9F001399-A006-4033-8FE2-0DD7B8282106}" srcOrd="3" destOrd="0" presId="urn:microsoft.com/office/officeart/2008/layout/HalfCircleOrganizationChart"/>
    <dgm:cxn modelId="{B9102EA4-B144-4A0D-8875-42D3EDB8CF21}" type="presParOf" srcId="{EA650C27-DA78-4177-9393-7F66F8E04AF5}" destId="{CBAF0656-9D31-499D-8BC3-841DB1BC3DA0}" srcOrd="1" destOrd="0" presId="urn:microsoft.com/office/officeart/2008/layout/HalfCircleOrganizationChart"/>
    <dgm:cxn modelId="{97009DBF-5378-4B93-ADBE-1F00D3F173ED}" type="presParOf" srcId="{CBAF0656-9D31-499D-8BC3-841DB1BC3DA0}" destId="{7D9C3106-35C8-4A1B-A575-01D895472F79}" srcOrd="0" destOrd="0" presId="urn:microsoft.com/office/officeart/2008/layout/HalfCircleOrganizationChart"/>
    <dgm:cxn modelId="{430602C4-194F-4F7D-94CD-CF22F998B508}" type="presParOf" srcId="{CBAF0656-9D31-499D-8BC3-841DB1BC3DA0}" destId="{CF52208A-4452-4978-BA57-F1698B42A428}" srcOrd="1" destOrd="0" presId="urn:microsoft.com/office/officeart/2008/layout/HalfCircleOrganizationChart"/>
    <dgm:cxn modelId="{58570A6C-B03D-4D0F-9195-C1F9515CC8F2}" type="presParOf" srcId="{CF52208A-4452-4978-BA57-F1698B42A428}" destId="{370B5C7C-DF47-4CA3-80AE-4879B41DEF9E}" srcOrd="0" destOrd="0" presId="urn:microsoft.com/office/officeart/2008/layout/HalfCircleOrganizationChart"/>
    <dgm:cxn modelId="{246994DA-EFEE-4854-A27D-C58F4BB479E0}" type="presParOf" srcId="{370B5C7C-DF47-4CA3-80AE-4879B41DEF9E}" destId="{D3A797D2-6FA3-49CA-B918-616298ACCE00}" srcOrd="0" destOrd="0" presId="urn:microsoft.com/office/officeart/2008/layout/HalfCircleOrganizationChart"/>
    <dgm:cxn modelId="{CCE2508D-BFBF-4D56-A5D2-BCB41A00AF6D}" type="presParOf" srcId="{370B5C7C-DF47-4CA3-80AE-4879B41DEF9E}" destId="{1C3D9245-4877-4EE2-B315-FC2DABDAF60E}" srcOrd="1" destOrd="0" presId="urn:microsoft.com/office/officeart/2008/layout/HalfCircleOrganizationChart"/>
    <dgm:cxn modelId="{26BC3CA0-8056-45DC-A3AF-D14CC1529C99}" type="presParOf" srcId="{370B5C7C-DF47-4CA3-80AE-4879B41DEF9E}" destId="{EEF03341-7A1B-4EBF-B133-330AFCD9D665}" srcOrd="2" destOrd="0" presId="urn:microsoft.com/office/officeart/2008/layout/HalfCircleOrganizationChart"/>
    <dgm:cxn modelId="{C883A562-C9CC-4F3C-9823-A0A8468EE904}" type="presParOf" srcId="{370B5C7C-DF47-4CA3-80AE-4879B41DEF9E}" destId="{77D50541-1E65-4891-9FF5-6FD7EFB8B7FA}" srcOrd="3" destOrd="0" presId="urn:microsoft.com/office/officeart/2008/layout/HalfCircleOrganizationChart"/>
    <dgm:cxn modelId="{4A3EF442-1BCF-4C12-AB1D-EE9B199869F7}" type="presParOf" srcId="{CF52208A-4452-4978-BA57-F1698B42A428}" destId="{A8C9BB8D-15CD-4A8B-A980-177393CDCBBE}" srcOrd="1" destOrd="0" presId="urn:microsoft.com/office/officeart/2008/layout/HalfCircleOrganizationChart"/>
    <dgm:cxn modelId="{8DB1BA41-B381-452E-9825-9E1BF4C0E3D8}" type="presParOf" srcId="{CF52208A-4452-4978-BA57-F1698B42A428}" destId="{39790B5C-8616-4748-9D21-A6065940DBE4}" srcOrd="2" destOrd="0" presId="urn:microsoft.com/office/officeart/2008/layout/HalfCircleOrganizationChart"/>
    <dgm:cxn modelId="{7180CB5B-3B0D-43A2-BF6D-6D7DCDF2502E}" type="presParOf" srcId="{EA650C27-DA78-4177-9393-7F66F8E04AF5}" destId="{802409C8-E4C2-4017-AC50-D2B12390B216}" srcOrd="2" destOrd="0" presId="urn:microsoft.com/office/officeart/2008/layout/HalfCircleOrganizationChart"/>
    <dgm:cxn modelId="{A3AF61BA-B53E-4CDD-A8E8-8F37C9AEEC42}" type="presParOf" srcId="{FA9DE323-732E-4DD1-AC3B-E87BD831BDBC}" destId="{19D56099-EFB9-4B4E-8FF9-513DC6400B77}" srcOrd="2" destOrd="0" presId="urn:microsoft.com/office/officeart/2008/layout/HalfCircleOrganizationChart"/>
    <dgm:cxn modelId="{BF81E123-6229-40D3-848D-6252140CCFB9}"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E088E2ED-EC7F-4262-9459-B6F542CB74A4}" type="presOf" srcId="{97FBDECC-0DBE-49AB-ACB0-159C63D3122C}" destId="{CBC725E0-DE83-49F5-B9EA-06B2E8D41CD7}" srcOrd="1"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76DB9CF1-EA0D-4AEB-9859-0A204F9FE309}" type="presOf" srcId="{63E1AB5F-7BD9-4FA1-A3B5-4A8E27EA9EE3}" destId="{84643E7B-317E-4CCF-9D37-EF34C316928B}" srcOrd="0"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8671E057-D72E-4D66-AD68-D5163744459F}" srcId="{97FBDECC-0DBE-49AB-ACB0-159C63D3122C}" destId="{8BF507A8-FE7C-4061-9145-2B049413893D}" srcOrd="2" destOrd="0" parTransId="{A088B3A5-4450-4C25-A7A6-B5BA56F76A34}" sibTransId="{35295235-588B-47C2-B632-ED48EC0DBD2D}"/>
    <dgm:cxn modelId="{3AE3FFB9-F19C-4938-AE08-C2C9CC26AC0C}" type="presOf" srcId="{8BF507A8-FE7C-4061-9145-2B049413893D}" destId="{EAB2F28D-870A-4DA9-AEF3-632A25B989F6}" srcOrd="1" destOrd="0" presId="urn:microsoft.com/office/officeart/2008/layout/HalfCircleOrganizationChart"/>
    <dgm:cxn modelId="{BFC8771D-274F-49CB-9829-8EA486C7F785}" srcId="{5968C955-EB46-4924-94E3-AED01C245427}" destId="{D7778857-25F7-4C83-9419-78848B51FFEF}" srcOrd="0" destOrd="0" parTransId="{52E3F902-DE0F-4978-BBB8-C1EC0B780ECB}" sibTransId="{7CB0CD12-F882-4570-A9D8-4BCC711182D4}"/>
    <dgm:cxn modelId="{09B92BCF-D65A-4CBE-84A8-5667ABF11FA4}" type="presOf" srcId="{55AE383B-60F3-423A-AAF1-598E66D8F608}" destId="{0FFB6E17-99F7-4132-A25A-E3ECC44FE828}" srcOrd="0" destOrd="0" presId="urn:microsoft.com/office/officeart/2008/layout/HalfCircleOrganizationChart"/>
    <dgm:cxn modelId="{7FADA97F-34D3-4B02-8133-B5DBE37B121D}" type="presOf" srcId="{1EC9D3D3-47AE-4792-B633-5EDF1DD15242}" destId="{F9DCDC55-09C1-45B5-9498-E968EB1BF9BF}" srcOrd="1" destOrd="0" presId="urn:microsoft.com/office/officeart/2008/layout/HalfCircleOrganizationChart"/>
    <dgm:cxn modelId="{EA23466B-9291-46F7-967B-8701E5F50A48}" type="presOf" srcId="{D7778857-25F7-4C83-9419-78848B51FFEF}" destId="{A96AC81C-BBE8-4ACC-A81A-C7883C01D900}" srcOrd="0" destOrd="0" presId="urn:microsoft.com/office/officeart/2008/layout/HalfCircleOrganizationChart"/>
    <dgm:cxn modelId="{EBCB052D-DD39-40C3-8265-6E7D008CA52B}" type="presOf" srcId="{91DBD7C7-45AE-4BBE-93E6-99D7661EA825}" destId="{C243A6AF-612F-4B46-860E-8DD89EF0907C}" srcOrd="1" destOrd="0" presId="urn:microsoft.com/office/officeart/2008/layout/HalfCircleOrganizationChart"/>
    <dgm:cxn modelId="{F5A152DA-E267-4F1A-9229-44A5F5649752}" type="presOf" srcId="{9A642049-F8ED-4097-90CD-91E4944EFB02}" destId="{FA6A3A50-FFD6-4896-8665-B12380A1D1D4}" srcOrd="0"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2C763D1D-6008-4A0C-AEE8-E218C8E013DC}" type="presOf" srcId="{1EC9D3D3-47AE-4792-B633-5EDF1DD15242}" destId="{1D8E0AEE-B02E-45C9-9F7D-FD34E5419223}" srcOrd="0"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78B5F69F-AFC5-4E0F-A9A4-8F42F410A466}" type="presOf" srcId="{91DBD7C7-45AE-4BBE-93E6-99D7661EA825}" destId="{0A8DAE66-0090-4639-B95A-36F8D694E547}" srcOrd="0" destOrd="0" presId="urn:microsoft.com/office/officeart/2008/layout/HalfCircleOrganizationChart"/>
    <dgm:cxn modelId="{3B1E8125-90FC-4CF3-AABF-7B01A7101296}" type="presOf" srcId="{7F7145A0-D26E-40C9-B6E3-BCE5A38589BE}" destId="{740200BF-69EF-46E5-88D1-87B1FF2E21B0}" srcOrd="1" destOrd="0" presId="urn:microsoft.com/office/officeart/2008/layout/HalfCircleOrganizationChart"/>
    <dgm:cxn modelId="{6AA1B3D1-51C8-4656-898A-FCBB0F2FFEFB}" srcId="{55AE383B-60F3-423A-AAF1-598E66D8F608}" destId="{855BAFAE-29E0-4F0A-98B6-166820F0718A}" srcOrd="0" destOrd="0" parTransId="{63E1AB5F-7BD9-4FA1-A3B5-4A8E27EA9EE3}" sibTransId="{A734568A-CE23-4F67-B2FC-77A2F520674D}"/>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1C9A1454-601B-4EC2-AD09-B7A641DBAB44}" type="presOf" srcId="{BE8841D9-EB06-44E8-BCEB-2F6F88FB4356}" destId="{D17626F7-405E-4D41-A2EA-6441185B3E70}" srcOrd="0" destOrd="0" presId="urn:microsoft.com/office/officeart/2008/layout/HalfCircleOrganizationChart"/>
    <dgm:cxn modelId="{B9E4030B-F679-4000-8764-67D016E29C09}" type="presOf" srcId="{97E438AE-1EC7-4782-9A8C-9493EE158750}" destId="{E1224B54-67E2-4D54-8AC2-76A3826DD5C6}" srcOrd="0" destOrd="0" presId="urn:microsoft.com/office/officeart/2008/layout/HalfCircleOrganizationChart"/>
    <dgm:cxn modelId="{1F9C930B-D9B0-4D66-A4D8-22FFF1E4D57C}" type="presOf" srcId="{3FBD30F7-3C00-4BB5-B48A-C2098F6AABCD}" destId="{34F17620-2060-4EBD-B50F-4CAB2EAEF2E2}" srcOrd="1" destOrd="0" presId="urn:microsoft.com/office/officeart/2008/layout/HalfCircleOrganizationChart"/>
    <dgm:cxn modelId="{4332274D-9876-45CC-9893-C8BC6DBC7CD6}" type="presOf" srcId="{03C1DC52-58DE-4662-9A54-FDD9203B1861}" destId="{F2E9A946-00FD-45BB-A6EC-444209E6ECC9}" srcOrd="1" destOrd="0" presId="urn:microsoft.com/office/officeart/2008/layout/HalfCircleOrganizationChart"/>
    <dgm:cxn modelId="{A0BEAA2C-D3CA-4EBD-8E2F-FE18A2E34286}" type="presOf" srcId="{855BAFAE-29E0-4F0A-98B6-166820F0718A}" destId="{CA53FC26-C2F0-4485-9110-BCF61DD178E6}" srcOrd="0"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E5D1A5F0-4DA6-4EB5-B191-A1CDB25D7ED1}" type="presOf" srcId="{2F5A34FA-A350-47CF-884C-358306506F1B}" destId="{9EF7B5FF-1593-4C82-9E08-EC01843AF0F0}" srcOrd="0" destOrd="0" presId="urn:microsoft.com/office/officeart/2008/layout/HalfCircleOrganizationChart"/>
    <dgm:cxn modelId="{57056FC9-132B-44D4-A030-B199444E258F}" type="presOf" srcId="{8BF507A8-FE7C-4061-9145-2B049413893D}" destId="{EC9C3E39-7A63-42E5-B517-74F830E61C88}" srcOrd="0" destOrd="0" presId="urn:microsoft.com/office/officeart/2008/layout/HalfCircleOrganizationChart"/>
    <dgm:cxn modelId="{FD06723A-804E-482D-80EA-83B801F6FA87}" type="presOf" srcId="{B490475A-772A-4D51-A52B-785A86F58983}" destId="{88518158-F5BE-413E-A610-F84CA6BA3497}" srcOrd="0" destOrd="0" presId="urn:microsoft.com/office/officeart/2008/layout/HalfCircleOrganizationChart"/>
    <dgm:cxn modelId="{A65F582C-6FA6-4960-A533-D0736F05EF50}" type="presOf" srcId="{BC41C038-E94A-4D22-8726-6EB61A267DC9}" destId="{8D56E46F-7106-4ADD-92AC-2FF3382B7652}" srcOrd="0" destOrd="0" presId="urn:microsoft.com/office/officeart/2008/layout/HalfCircleOrganizationChart"/>
    <dgm:cxn modelId="{0798A224-7A0D-4B42-B327-0539F82EFE42}" type="presOf" srcId="{7F7145A0-D26E-40C9-B6E3-BCE5A38589BE}" destId="{92F746F2-057D-4AB1-A56C-F34687F80855}" srcOrd="0" destOrd="0" presId="urn:microsoft.com/office/officeart/2008/layout/HalfCircleOrganizationChart"/>
    <dgm:cxn modelId="{6CD586DA-E38A-4D41-A6A3-2F2277B44942}" type="presOf" srcId="{5968C955-EB46-4924-94E3-AED01C245427}" destId="{7D5F9902-D505-4F40-8BE0-5569DA5512E7}" srcOrd="0" destOrd="0" presId="urn:microsoft.com/office/officeart/2008/layout/HalfCircleOrganizationChart"/>
    <dgm:cxn modelId="{8E20E7AC-7C03-4C24-BF81-73558BC04ED1}" type="presOf" srcId="{3FBD30F7-3C00-4BB5-B48A-C2098F6AABCD}" destId="{9B1AE460-3DFE-40C0-BD71-76835E873474}" srcOrd="0" destOrd="0" presId="urn:microsoft.com/office/officeart/2008/layout/HalfCircleOrganizationChart"/>
    <dgm:cxn modelId="{89CA8B84-9625-4734-8F27-1FAA15F2B651}" type="presOf" srcId="{B9045CCD-3F74-4B56-A068-119BD9ACDF45}" destId="{CE270DB9-7794-4379-B409-F99331928FCE}" srcOrd="0" destOrd="0" presId="urn:microsoft.com/office/officeart/2008/layout/HalfCircleOrganizationChart"/>
    <dgm:cxn modelId="{B07EE89E-B3EB-4041-B177-696258292DD8}" type="presOf" srcId="{D7778857-25F7-4C83-9419-78848B51FFEF}" destId="{4D5C17D5-79CE-4DB2-B931-4F29BC2E1CDD}" srcOrd="1" destOrd="0" presId="urn:microsoft.com/office/officeart/2008/layout/HalfCircleOrganizationChart"/>
    <dgm:cxn modelId="{AFBF8832-F376-4F33-8B45-DE5BB8C73F05}" type="presOf" srcId="{855BAFAE-29E0-4F0A-98B6-166820F0718A}" destId="{58217202-CB41-45C4-9B71-8391B83E100B}" srcOrd="1" destOrd="0" presId="urn:microsoft.com/office/officeart/2008/layout/HalfCircleOrganizationChart"/>
    <dgm:cxn modelId="{4FBE5F3A-C33C-4921-A5AE-FC2223FCF5D4}" type="presOf" srcId="{97FBDECC-0DBE-49AB-ACB0-159C63D3122C}" destId="{EE4A1637-40A4-4A42-99AB-9BAAF72FCC4B}" srcOrd="0" destOrd="0" presId="urn:microsoft.com/office/officeart/2008/layout/HalfCircleOrganizationChart"/>
    <dgm:cxn modelId="{416DAA80-DD53-40C5-B0CB-BAFC9D31063E}" type="presOf" srcId="{55AE383B-60F3-423A-AAF1-598E66D8F608}" destId="{94CFBA59-591E-4133-A4CC-E5FBAFAE4DA0}" srcOrd="1" destOrd="0" presId="urn:microsoft.com/office/officeart/2008/layout/HalfCircleOrganizationChart"/>
    <dgm:cxn modelId="{50C0F02D-97A4-4098-BF1C-CACD7B8B8B34}" type="presOf" srcId="{A088B3A5-4450-4C25-A7A6-B5BA56F76A34}" destId="{98DA29D1-4D90-4542-B18B-B44866A8B34D}" srcOrd="0" destOrd="0" presId="urn:microsoft.com/office/officeart/2008/layout/HalfCircleOrganizationChart"/>
    <dgm:cxn modelId="{CB953323-328D-4093-8FAA-4E5D82A2E256}" type="presOf" srcId="{03C1DC52-58DE-4662-9A54-FDD9203B1861}" destId="{1AABAC82-BF6E-45B6-9851-947F79D6CB9C}" srcOrd="0" destOrd="0" presId="urn:microsoft.com/office/officeart/2008/layout/HalfCircleOrganizationChart"/>
    <dgm:cxn modelId="{F938EE49-7F82-4173-A836-194936C13CC5}" type="presParOf" srcId="{7D5F9902-D505-4F40-8BE0-5569DA5512E7}" destId="{DEFB0111-57A4-4F2E-8B1A-F33D668964F2}" srcOrd="0" destOrd="0" presId="urn:microsoft.com/office/officeart/2008/layout/HalfCircleOrganizationChart"/>
    <dgm:cxn modelId="{CEA5CC72-C6A6-4BBD-9E7B-8FEB1D18C138}" type="presParOf" srcId="{DEFB0111-57A4-4F2E-8B1A-F33D668964F2}" destId="{3C672781-4167-4580-8CFD-68B43600636E}" srcOrd="0" destOrd="0" presId="urn:microsoft.com/office/officeart/2008/layout/HalfCircleOrganizationChart"/>
    <dgm:cxn modelId="{3B5B873D-990C-4E81-A4E9-521B73374D4F}" type="presParOf" srcId="{3C672781-4167-4580-8CFD-68B43600636E}" destId="{A96AC81C-BBE8-4ACC-A81A-C7883C01D900}" srcOrd="0" destOrd="0" presId="urn:microsoft.com/office/officeart/2008/layout/HalfCircleOrganizationChart"/>
    <dgm:cxn modelId="{E1894948-768E-4843-B027-F3EC2215402E}" type="presParOf" srcId="{3C672781-4167-4580-8CFD-68B43600636E}" destId="{48A9F9C0-FB6C-4314-B546-9A5AEBA30975}" srcOrd="1" destOrd="0" presId="urn:microsoft.com/office/officeart/2008/layout/HalfCircleOrganizationChart"/>
    <dgm:cxn modelId="{D2356C20-76DA-468B-A26B-2635BA2DB7A2}" type="presParOf" srcId="{3C672781-4167-4580-8CFD-68B43600636E}" destId="{C624967E-8857-4D74-8984-DC090E0E24E8}" srcOrd="2" destOrd="0" presId="urn:microsoft.com/office/officeart/2008/layout/HalfCircleOrganizationChart"/>
    <dgm:cxn modelId="{9A045F27-63F1-4ECF-AB5D-A6661D65F3C6}" type="presParOf" srcId="{3C672781-4167-4580-8CFD-68B43600636E}" destId="{4D5C17D5-79CE-4DB2-B931-4F29BC2E1CDD}" srcOrd="3" destOrd="0" presId="urn:microsoft.com/office/officeart/2008/layout/HalfCircleOrganizationChart"/>
    <dgm:cxn modelId="{32EFDE7A-87A0-43E6-A4CD-000759E1EEB3}" type="presParOf" srcId="{DEFB0111-57A4-4F2E-8B1A-F33D668964F2}" destId="{BE1A7DE1-55A3-47AC-BE2F-02B2B083BA0D}" srcOrd="1" destOrd="0" presId="urn:microsoft.com/office/officeart/2008/layout/HalfCircleOrganizationChart"/>
    <dgm:cxn modelId="{9B08CBBD-30B6-42DC-890C-4AC3087D919D}" type="presParOf" srcId="{BE1A7DE1-55A3-47AC-BE2F-02B2B083BA0D}" destId="{88518158-F5BE-413E-A610-F84CA6BA3497}" srcOrd="0" destOrd="0" presId="urn:microsoft.com/office/officeart/2008/layout/HalfCircleOrganizationChart"/>
    <dgm:cxn modelId="{DB454C9B-6E44-4CED-90B8-AE06DB091994}" type="presParOf" srcId="{BE1A7DE1-55A3-47AC-BE2F-02B2B083BA0D}" destId="{8CB11DCA-AD25-4CFB-9291-6CC790CC8FF0}" srcOrd="1" destOrd="0" presId="urn:microsoft.com/office/officeart/2008/layout/HalfCircleOrganizationChart"/>
    <dgm:cxn modelId="{7AA96822-11FD-4E85-A820-343CE4D949B9}" type="presParOf" srcId="{8CB11DCA-AD25-4CFB-9291-6CC790CC8FF0}" destId="{FD4E8B82-6919-4D01-9116-40DADB12D308}" srcOrd="0" destOrd="0" presId="urn:microsoft.com/office/officeart/2008/layout/HalfCircleOrganizationChart"/>
    <dgm:cxn modelId="{2D600DEE-ABC2-4149-9B82-B029EF0522E6}" type="presParOf" srcId="{FD4E8B82-6919-4D01-9116-40DADB12D308}" destId="{0FFB6E17-99F7-4132-A25A-E3ECC44FE828}" srcOrd="0" destOrd="0" presId="urn:microsoft.com/office/officeart/2008/layout/HalfCircleOrganizationChart"/>
    <dgm:cxn modelId="{55907371-ABA0-4504-8C41-BD66D0C34A79}" type="presParOf" srcId="{FD4E8B82-6919-4D01-9116-40DADB12D308}" destId="{C81BFB24-F80A-4418-922B-670FC98F8EA7}" srcOrd="1" destOrd="0" presId="urn:microsoft.com/office/officeart/2008/layout/HalfCircleOrganizationChart"/>
    <dgm:cxn modelId="{37749B79-70D9-4CC2-9272-9351DC9FB3CE}" type="presParOf" srcId="{FD4E8B82-6919-4D01-9116-40DADB12D308}" destId="{5F51639F-8BE8-417E-B5F0-91DEE9BA156C}" srcOrd="2" destOrd="0" presId="urn:microsoft.com/office/officeart/2008/layout/HalfCircleOrganizationChart"/>
    <dgm:cxn modelId="{3C8CECFC-D5D1-40CD-9C11-7F6B6A11D1EB}" type="presParOf" srcId="{FD4E8B82-6919-4D01-9116-40DADB12D308}" destId="{94CFBA59-591E-4133-A4CC-E5FBAFAE4DA0}" srcOrd="3" destOrd="0" presId="urn:microsoft.com/office/officeart/2008/layout/HalfCircleOrganizationChart"/>
    <dgm:cxn modelId="{37B89422-7E40-47EB-8BA9-258FAB147B48}" type="presParOf" srcId="{8CB11DCA-AD25-4CFB-9291-6CC790CC8FF0}" destId="{541469E8-9A52-4BFD-AC76-62D4941BBABA}" srcOrd="1" destOrd="0" presId="urn:microsoft.com/office/officeart/2008/layout/HalfCircleOrganizationChart"/>
    <dgm:cxn modelId="{1B886C53-A898-4034-97F5-4946CDA1A325}" type="presParOf" srcId="{541469E8-9A52-4BFD-AC76-62D4941BBABA}" destId="{84643E7B-317E-4CCF-9D37-EF34C316928B}" srcOrd="0" destOrd="0" presId="urn:microsoft.com/office/officeart/2008/layout/HalfCircleOrganizationChart"/>
    <dgm:cxn modelId="{639B52F5-AD26-4BB9-A5CD-A443DBFFA458}" type="presParOf" srcId="{541469E8-9A52-4BFD-AC76-62D4941BBABA}" destId="{5E78091B-7CF0-4CC0-8E85-F87512E287BC}" srcOrd="1" destOrd="0" presId="urn:microsoft.com/office/officeart/2008/layout/HalfCircleOrganizationChart"/>
    <dgm:cxn modelId="{02168183-9E11-4985-94DB-2534E6B5807F}" type="presParOf" srcId="{5E78091B-7CF0-4CC0-8E85-F87512E287BC}" destId="{5DE78F7A-5F0C-4A64-9C95-1F22D2C32E6D}" srcOrd="0" destOrd="0" presId="urn:microsoft.com/office/officeart/2008/layout/HalfCircleOrganizationChart"/>
    <dgm:cxn modelId="{399E9A87-1ADE-4AAD-B14F-CCCB07EBFED5}" type="presParOf" srcId="{5DE78F7A-5F0C-4A64-9C95-1F22D2C32E6D}" destId="{CA53FC26-C2F0-4485-9110-BCF61DD178E6}" srcOrd="0" destOrd="0" presId="urn:microsoft.com/office/officeart/2008/layout/HalfCircleOrganizationChart"/>
    <dgm:cxn modelId="{6801A5E4-4CA2-49B0-8275-C5DA902E5480}" type="presParOf" srcId="{5DE78F7A-5F0C-4A64-9C95-1F22D2C32E6D}" destId="{BF4F3749-12EC-48BF-8515-697240E5F077}" srcOrd="1" destOrd="0" presId="urn:microsoft.com/office/officeart/2008/layout/HalfCircleOrganizationChart"/>
    <dgm:cxn modelId="{504413AB-91A1-42DF-9F0B-C05255DD2B13}" type="presParOf" srcId="{5DE78F7A-5F0C-4A64-9C95-1F22D2C32E6D}" destId="{A530EC95-5F5E-40E8-A37C-1225853B68E1}" srcOrd="2" destOrd="0" presId="urn:microsoft.com/office/officeart/2008/layout/HalfCircleOrganizationChart"/>
    <dgm:cxn modelId="{AB9AA8B3-EAC9-4C33-BC2C-C8432D25658D}" type="presParOf" srcId="{5DE78F7A-5F0C-4A64-9C95-1F22D2C32E6D}" destId="{58217202-CB41-45C4-9B71-8391B83E100B}" srcOrd="3" destOrd="0" presId="urn:microsoft.com/office/officeart/2008/layout/HalfCircleOrganizationChart"/>
    <dgm:cxn modelId="{02BC3582-AA8F-4A0B-B6FF-B1AE4AEDBA82}" type="presParOf" srcId="{5E78091B-7CF0-4CC0-8E85-F87512E287BC}" destId="{30708579-D970-4F8B-910D-852FE79D9312}" srcOrd="1" destOrd="0" presId="urn:microsoft.com/office/officeart/2008/layout/HalfCircleOrganizationChart"/>
    <dgm:cxn modelId="{1406EA2E-6495-4DFE-BBAF-7915F673A55D}" type="presParOf" srcId="{5E78091B-7CF0-4CC0-8E85-F87512E287BC}" destId="{2A73B3C3-445D-44AE-A221-BCB6A1DCC5B5}" srcOrd="2" destOrd="0" presId="urn:microsoft.com/office/officeart/2008/layout/HalfCircleOrganizationChart"/>
    <dgm:cxn modelId="{1272FE79-EAB4-4CAC-A316-0A2F786FFCFE}" type="presParOf" srcId="{541469E8-9A52-4BFD-AC76-62D4941BBABA}" destId="{E1224B54-67E2-4D54-8AC2-76A3826DD5C6}" srcOrd="2" destOrd="0" presId="urn:microsoft.com/office/officeart/2008/layout/HalfCircleOrganizationChart"/>
    <dgm:cxn modelId="{63467CC5-A5A2-46A2-BB23-1B68BB05B081}" type="presParOf" srcId="{541469E8-9A52-4BFD-AC76-62D4941BBABA}" destId="{A05606E4-E85B-4BFB-9EFC-37ABB7137E1F}" srcOrd="3" destOrd="0" presId="urn:microsoft.com/office/officeart/2008/layout/HalfCircleOrganizationChart"/>
    <dgm:cxn modelId="{48AEF8B7-64C5-4586-A068-B8B2CA51E4FE}" type="presParOf" srcId="{A05606E4-E85B-4BFB-9EFC-37ABB7137E1F}" destId="{1181E877-3B39-44E5-96DA-65533BDE2E59}" srcOrd="0" destOrd="0" presId="urn:microsoft.com/office/officeart/2008/layout/HalfCircleOrganizationChart"/>
    <dgm:cxn modelId="{D0C890E6-394F-4FE4-9F73-AF3E4D812878}" type="presParOf" srcId="{1181E877-3B39-44E5-96DA-65533BDE2E59}" destId="{9B1AE460-3DFE-40C0-BD71-76835E873474}" srcOrd="0" destOrd="0" presId="urn:microsoft.com/office/officeart/2008/layout/HalfCircleOrganizationChart"/>
    <dgm:cxn modelId="{E2FEFD88-0C43-4F56-92A5-7381265DC3EF}" type="presParOf" srcId="{1181E877-3B39-44E5-96DA-65533BDE2E59}" destId="{4023B786-58F9-41AD-81E8-09FDA0532A85}" srcOrd="1" destOrd="0" presId="urn:microsoft.com/office/officeart/2008/layout/HalfCircleOrganizationChart"/>
    <dgm:cxn modelId="{2CA0CF29-476B-4613-B21E-A35FB9E1B16C}" type="presParOf" srcId="{1181E877-3B39-44E5-96DA-65533BDE2E59}" destId="{241DC00E-B2CA-4CE2-91D4-700FB9A5A615}" srcOrd="2" destOrd="0" presId="urn:microsoft.com/office/officeart/2008/layout/HalfCircleOrganizationChart"/>
    <dgm:cxn modelId="{6337D473-3DD3-4CC7-96FD-ECEBFDBB057D}" type="presParOf" srcId="{1181E877-3B39-44E5-96DA-65533BDE2E59}" destId="{34F17620-2060-4EBD-B50F-4CAB2EAEF2E2}" srcOrd="3" destOrd="0" presId="urn:microsoft.com/office/officeart/2008/layout/HalfCircleOrganizationChart"/>
    <dgm:cxn modelId="{7251D797-7611-4273-B1BA-60BDFCE66808}" type="presParOf" srcId="{A05606E4-E85B-4BFB-9EFC-37ABB7137E1F}" destId="{ECE45CF1-4AD1-4D27-BE7F-C830F449769C}" srcOrd="1" destOrd="0" presId="urn:microsoft.com/office/officeart/2008/layout/HalfCircleOrganizationChart"/>
    <dgm:cxn modelId="{771C789B-020A-4F6A-9F1B-A532F1088338}" type="presParOf" srcId="{A05606E4-E85B-4BFB-9EFC-37ABB7137E1F}" destId="{0F9DD66D-DE5D-4CD2-BBB8-1C7115185BDB}" srcOrd="2" destOrd="0" presId="urn:microsoft.com/office/officeart/2008/layout/HalfCircleOrganizationChart"/>
    <dgm:cxn modelId="{890B5142-06CB-4DF4-989E-C1B9B9B8A0FA}" type="presParOf" srcId="{8CB11DCA-AD25-4CFB-9291-6CC790CC8FF0}" destId="{92D239D8-4A2E-4C13-AEE2-F9C1AE3F036A}" srcOrd="2" destOrd="0" presId="urn:microsoft.com/office/officeart/2008/layout/HalfCircleOrganizationChart"/>
    <dgm:cxn modelId="{54BD8C20-A8FD-4A45-A875-2D27F387CAA7}" type="presParOf" srcId="{BE1A7DE1-55A3-47AC-BE2F-02B2B083BA0D}" destId="{8D56E46F-7106-4ADD-92AC-2FF3382B7652}" srcOrd="2" destOrd="0" presId="urn:microsoft.com/office/officeart/2008/layout/HalfCircleOrganizationChart"/>
    <dgm:cxn modelId="{ECF29ACB-0B1A-47DD-A7D3-4C4A3E6A1D41}" type="presParOf" srcId="{BE1A7DE1-55A3-47AC-BE2F-02B2B083BA0D}" destId="{6D65994A-218E-47CA-BC93-64EE9AEE5E36}" srcOrd="3" destOrd="0" presId="urn:microsoft.com/office/officeart/2008/layout/HalfCircleOrganizationChart"/>
    <dgm:cxn modelId="{AAA20F8A-3AC6-4C19-B261-B0F2EB1B299B}" type="presParOf" srcId="{6D65994A-218E-47CA-BC93-64EE9AEE5E36}" destId="{A41739B7-6C7F-4528-88E0-23FC79855B0B}" srcOrd="0" destOrd="0" presId="urn:microsoft.com/office/officeart/2008/layout/HalfCircleOrganizationChart"/>
    <dgm:cxn modelId="{21592CDE-9E24-483E-8107-8245948C42B8}" type="presParOf" srcId="{A41739B7-6C7F-4528-88E0-23FC79855B0B}" destId="{EE4A1637-40A4-4A42-99AB-9BAAF72FCC4B}" srcOrd="0" destOrd="0" presId="urn:microsoft.com/office/officeart/2008/layout/HalfCircleOrganizationChart"/>
    <dgm:cxn modelId="{57F1068F-252E-42AF-A1FB-D3843FE5A9ED}" type="presParOf" srcId="{A41739B7-6C7F-4528-88E0-23FC79855B0B}" destId="{87515924-32EF-4960-AF79-E5CF56C814ED}" srcOrd="1" destOrd="0" presId="urn:microsoft.com/office/officeart/2008/layout/HalfCircleOrganizationChart"/>
    <dgm:cxn modelId="{7D231197-4B28-47F5-9B47-74FD642BF13E}" type="presParOf" srcId="{A41739B7-6C7F-4528-88E0-23FC79855B0B}" destId="{D8E8DC05-EF2D-4F5D-AE59-2659B9657BE3}" srcOrd="2" destOrd="0" presId="urn:microsoft.com/office/officeart/2008/layout/HalfCircleOrganizationChart"/>
    <dgm:cxn modelId="{5F1630DF-A8B2-4E5E-B40F-764F93709DF3}" type="presParOf" srcId="{A41739B7-6C7F-4528-88E0-23FC79855B0B}" destId="{CBC725E0-DE83-49F5-B9EA-06B2E8D41CD7}" srcOrd="3" destOrd="0" presId="urn:microsoft.com/office/officeart/2008/layout/HalfCircleOrganizationChart"/>
    <dgm:cxn modelId="{B6452D85-3CD1-47F6-B0DF-9EA531DB678B}" type="presParOf" srcId="{6D65994A-218E-47CA-BC93-64EE9AEE5E36}" destId="{F918C770-2932-4EE0-818D-1A0B659B33E1}" srcOrd="1" destOrd="0" presId="urn:microsoft.com/office/officeart/2008/layout/HalfCircleOrganizationChart"/>
    <dgm:cxn modelId="{C89416E4-61D8-44DE-A739-E3927AC8B327}" type="presParOf" srcId="{F918C770-2932-4EE0-818D-1A0B659B33E1}" destId="{D17626F7-405E-4D41-A2EA-6441185B3E70}" srcOrd="0" destOrd="0" presId="urn:microsoft.com/office/officeart/2008/layout/HalfCircleOrganizationChart"/>
    <dgm:cxn modelId="{96ACE04D-0748-4E56-8384-FFAB60F71FFC}" type="presParOf" srcId="{F918C770-2932-4EE0-818D-1A0B659B33E1}" destId="{1D1722C6-CB48-4F50-99C1-CFEB5AB09921}" srcOrd="1" destOrd="0" presId="urn:microsoft.com/office/officeart/2008/layout/HalfCircleOrganizationChart"/>
    <dgm:cxn modelId="{03FF6B57-FDAD-49DE-8437-B7ADBB6C5193}" type="presParOf" srcId="{1D1722C6-CB48-4F50-99C1-CFEB5AB09921}" destId="{0D86851E-0D79-4D49-92F0-CAE24B1D4C48}" srcOrd="0" destOrd="0" presId="urn:microsoft.com/office/officeart/2008/layout/HalfCircleOrganizationChart"/>
    <dgm:cxn modelId="{BE28B09E-2A2C-4F25-86BE-B218429B6FC2}" type="presParOf" srcId="{0D86851E-0D79-4D49-92F0-CAE24B1D4C48}" destId="{1AABAC82-BF6E-45B6-9851-947F79D6CB9C}" srcOrd="0" destOrd="0" presId="urn:microsoft.com/office/officeart/2008/layout/HalfCircleOrganizationChart"/>
    <dgm:cxn modelId="{6F08B0B1-F85C-4532-9981-9A9E6A616210}" type="presParOf" srcId="{0D86851E-0D79-4D49-92F0-CAE24B1D4C48}" destId="{5DFF7DA0-0792-4225-89F7-9046C9E547B4}" srcOrd="1" destOrd="0" presId="urn:microsoft.com/office/officeart/2008/layout/HalfCircleOrganizationChart"/>
    <dgm:cxn modelId="{A5A6DEB9-E3D4-4328-BD4E-DBEB18B0A830}" type="presParOf" srcId="{0D86851E-0D79-4D49-92F0-CAE24B1D4C48}" destId="{E110ABA7-45F7-4838-89EB-31647DCA1B7F}" srcOrd="2" destOrd="0" presId="urn:microsoft.com/office/officeart/2008/layout/HalfCircleOrganizationChart"/>
    <dgm:cxn modelId="{A3D2932F-14DA-4CA2-B915-226DF6775A15}" type="presParOf" srcId="{0D86851E-0D79-4D49-92F0-CAE24B1D4C48}" destId="{F2E9A946-00FD-45BB-A6EC-444209E6ECC9}" srcOrd="3" destOrd="0" presId="urn:microsoft.com/office/officeart/2008/layout/HalfCircleOrganizationChart"/>
    <dgm:cxn modelId="{56C06AD5-3D99-40D4-A886-B9E1C641C67B}" type="presParOf" srcId="{1D1722C6-CB48-4F50-99C1-CFEB5AB09921}" destId="{CCF31F74-5061-4FE0-92E2-A2A0C25FCDAA}" srcOrd="1" destOrd="0" presId="urn:microsoft.com/office/officeart/2008/layout/HalfCircleOrganizationChart"/>
    <dgm:cxn modelId="{874C3569-5BD2-45D3-9ACF-CC39545D7BF9}" type="presParOf" srcId="{1D1722C6-CB48-4F50-99C1-CFEB5AB09921}" destId="{459BDAEC-C39F-4911-9D3C-2E86C658EC21}" srcOrd="2" destOrd="0" presId="urn:microsoft.com/office/officeart/2008/layout/HalfCircleOrganizationChart"/>
    <dgm:cxn modelId="{CF7BEAE0-889F-41A1-BCC5-7F891A1555E2}" type="presParOf" srcId="{F918C770-2932-4EE0-818D-1A0B659B33E1}" destId="{FA6A3A50-FFD6-4896-8665-B12380A1D1D4}" srcOrd="2" destOrd="0" presId="urn:microsoft.com/office/officeart/2008/layout/HalfCircleOrganizationChart"/>
    <dgm:cxn modelId="{C94621F5-3F1E-4827-9ED4-714F438F6AD0}" type="presParOf" srcId="{F918C770-2932-4EE0-818D-1A0B659B33E1}" destId="{D3E00642-FA14-4815-8E30-A230E8A1C97A}" srcOrd="3" destOrd="0" presId="urn:microsoft.com/office/officeart/2008/layout/HalfCircleOrganizationChart"/>
    <dgm:cxn modelId="{CE054C48-493E-4506-B3B9-C00DD640E5A9}" type="presParOf" srcId="{D3E00642-FA14-4815-8E30-A230E8A1C97A}" destId="{8DCA4A32-73B4-4502-A54D-6CFB140784CD}" srcOrd="0" destOrd="0" presId="urn:microsoft.com/office/officeart/2008/layout/HalfCircleOrganizationChart"/>
    <dgm:cxn modelId="{FFC12DEA-DEED-497E-AEF5-AC839007E7A8}" type="presParOf" srcId="{8DCA4A32-73B4-4502-A54D-6CFB140784CD}" destId="{1D8E0AEE-B02E-45C9-9F7D-FD34E5419223}" srcOrd="0" destOrd="0" presId="urn:microsoft.com/office/officeart/2008/layout/HalfCircleOrganizationChart"/>
    <dgm:cxn modelId="{DF1C40D4-8F44-4C8B-997A-812B078903C9}" type="presParOf" srcId="{8DCA4A32-73B4-4502-A54D-6CFB140784CD}" destId="{037CB859-B936-4B35-BAFC-9AC8A85C7F3C}" srcOrd="1" destOrd="0" presId="urn:microsoft.com/office/officeart/2008/layout/HalfCircleOrganizationChart"/>
    <dgm:cxn modelId="{71C20E0E-21FE-42EC-B75D-7257B9174FDE}" type="presParOf" srcId="{8DCA4A32-73B4-4502-A54D-6CFB140784CD}" destId="{1BF12890-A8AD-43A7-B28D-C295E7B48C09}" srcOrd="2" destOrd="0" presId="urn:microsoft.com/office/officeart/2008/layout/HalfCircleOrganizationChart"/>
    <dgm:cxn modelId="{B9A17B50-9A45-4A82-9211-3E8CD1B97A0A}" type="presParOf" srcId="{8DCA4A32-73B4-4502-A54D-6CFB140784CD}" destId="{F9DCDC55-09C1-45B5-9498-E968EB1BF9BF}" srcOrd="3" destOrd="0" presId="urn:microsoft.com/office/officeart/2008/layout/HalfCircleOrganizationChart"/>
    <dgm:cxn modelId="{CD33D1FF-DBB6-4C83-83D1-7AB737790043}" type="presParOf" srcId="{D3E00642-FA14-4815-8E30-A230E8A1C97A}" destId="{7448E36D-A6DD-4EC7-8742-96A061E540B6}" srcOrd="1" destOrd="0" presId="urn:microsoft.com/office/officeart/2008/layout/HalfCircleOrganizationChart"/>
    <dgm:cxn modelId="{09CE4972-0D66-405F-895A-4E1EBC597530}" type="presParOf" srcId="{D3E00642-FA14-4815-8E30-A230E8A1C97A}" destId="{ECAD7F8B-25C0-429B-B53B-6AF8C6ED45C8}" srcOrd="2" destOrd="0" presId="urn:microsoft.com/office/officeart/2008/layout/HalfCircleOrganizationChart"/>
    <dgm:cxn modelId="{696E83BE-046F-4453-99EB-71531F9CB39D}" type="presParOf" srcId="{F918C770-2932-4EE0-818D-1A0B659B33E1}" destId="{98DA29D1-4D90-4542-B18B-B44866A8B34D}" srcOrd="4" destOrd="0" presId="urn:microsoft.com/office/officeart/2008/layout/HalfCircleOrganizationChart"/>
    <dgm:cxn modelId="{908AF5BF-CB3A-4E1F-8C2E-0999DE601588}" type="presParOf" srcId="{F918C770-2932-4EE0-818D-1A0B659B33E1}" destId="{81D15165-0368-45C2-AFC1-6AA0A0B23290}" srcOrd="5" destOrd="0" presId="urn:microsoft.com/office/officeart/2008/layout/HalfCircleOrganizationChart"/>
    <dgm:cxn modelId="{4245CBA0-82B2-4DA2-BA94-E6EEB4DE123F}" type="presParOf" srcId="{81D15165-0368-45C2-AFC1-6AA0A0B23290}" destId="{7D395642-90E7-46A7-8940-F4F367843E98}" srcOrd="0" destOrd="0" presId="urn:microsoft.com/office/officeart/2008/layout/HalfCircleOrganizationChart"/>
    <dgm:cxn modelId="{811AD25E-3144-47D7-BD5C-33B456A3E47F}" type="presParOf" srcId="{7D395642-90E7-46A7-8940-F4F367843E98}" destId="{EC9C3E39-7A63-42E5-B517-74F830E61C88}" srcOrd="0" destOrd="0" presId="urn:microsoft.com/office/officeart/2008/layout/HalfCircleOrganizationChart"/>
    <dgm:cxn modelId="{90B42264-6CF1-4504-B09F-41E4C7F3CF94}" type="presParOf" srcId="{7D395642-90E7-46A7-8940-F4F367843E98}" destId="{47029535-DE74-4BF5-8EB2-4ABCDF4F3627}" srcOrd="1" destOrd="0" presId="urn:microsoft.com/office/officeart/2008/layout/HalfCircleOrganizationChart"/>
    <dgm:cxn modelId="{C48EA308-4298-4377-867F-6C99D83A7730}" type="presParOf" srcId="{7D395642-90E7-46A7-8940-F4F367843E98}" destId="{11DACBC7-B063-4720-BD5A-6C1DB8B72156}" srcOrd="2" destOrd="0" presId="urn:microsoft.com/office/officeart/2008/layout/HalfCircleOrganizationChart"/>
    <dgm:cxn modelId="{C248B8BA-EF65-4B45-9E0D-A7ABE704650D}" type="presParOf" srcId="{7D395642-90E7-46A7-8940-F4F367843E98}" destId="{EAB2F28D-870A-4DA9-AEF3-632A25B989F6}" srcOrd="3" destOrd="0" presId="urn:microsoft.com/office/officeart/2008/layout/HalfCircleOrganizationChart"/>
    <dgm:cxn modelId="{29F45E76-7710-46EA-A2E2-9E41211DE7A0}" type="presParOf" srcId="{81D15165-0368-45C2-AFC1-6AA0A0B23290}" destId="{842458B1-596E-4FA4-8792-40A3DAF47066}" srcOrd="1" destOrd="0" presId="urn:microsoft.com/office/officeart/2008/layout/HalfCircleOrganizationChart"/>
    <dgm:cxn modelId="{E77F11AE-B641-4ACE-B467-A35A5ABE9058}" type="presParOf" srcId="{81D15165-0368-45C2-AFC1-6AA0A0B23290}" destId="{F267644D-6187-4306-BBE5-A98ACD97A0E5}" srcOrd="2" destOrd="0" presId="urn:microsoft.com/office/officeart/2008/layout/HalfCircleOrganizationChart"/>
    <dgm:cxn modelId="{6C2D40DB-0292-48EE-8405-76DAE6915C91}" type="presParOf" srcId="{F918C770-2932-4EE0-818D-1A0B659B33E1}" destId="{CE270DB9-7794-4379-B409-F99331928FCE}" srcOrd="6" destOrd="0" presId="urn:microsoft.com/office/officeart/2008/layout/HalfCircleOrganizationChart"/>
    <dgm:cxn modelId="{BE4F1715-3F46-42D4-ACAC-19C368FAF257}" type="presParOf" srcId="{F918C770-2932-4EE0-818D-1A0B659B33E1}" destId="{0E47425F-EBC9-42DD-AD71-BD6EF99FBE63}" srcOrd="7" destOrd="0" presId="urn:microsoft.com/office/officeart/2008/layout/HalfCircleOrganizationChart"/>
    <dgm:cxn modelId="{3F78A1FD-D7D3-4F6A-87DB-B7DD915D6BBB}" type="presParOf" srcId="{0E47425F-EBC9-42DD-AD71-BD6EF99FBE63}" destId="{CF4070DB-44C0-45B9-9F61-C286D86B7142}" srcOrd="0" destOrd="0" presId="urn:microsoft.com/office/officeart/2008/layout/HalfCircleOrganizationChart"/>
    <dgm:cxn modelId="{8761F34C-5FCF-466F-89A6-7FE93DB1FC13}" type="presParOf" srcId="{CF4070DB-44C0-45B9-9F61-C286D86B7142}" destId="{92F746F2-057D-4AB1-A56C-F34687F80855}" srcOrd="0" destOrd="0" presId="urn:microsoft.com/office/officeart/2008/layout/HalfCircleOrganizationChart"/>
    <dgm:cxn modelId="{C54DF96D-7F8C-41EF-BF37-D998D3AE32DC}" type="presParOf" srcId="{CF4070DB-44C0-45B9-9F61-C286D86B7142}" destId="{D1E46E26-B9AC-4BF4-B5BB-C5AC3330F0EF}" srcOrd="1" destOrd="0" presId="urn:microsoft.com/office/officeart/2008/layout/HalfCircleOrganizationChart"/>
    <dgm:cxn modelId="{7C78BFE8-D2A4-4143-A80C-D5E761C8C0D0}" type="presParOf" srcId="{CF4070DB-44C0-45B9-9F61-C286D86B7142}" destId="{FA1A33CA-A73B-4C6A-B57F-422A5EC50045}" srcOrd="2" destOrd="0" presId="urn:microsoft.com/office/officeart/2008/layout/HalfCircleOrganizationChart"/>
    <dgm:cxn modelId="{B4D0AF20-CA8A-4E72-9C24-DB0B736AAF4D}" type="presParOf" srcId="{CF4070DB-44C0-45B9-9F61-C286D86B7142}" destId="{740200BF-69EF-46E5-88D1-87B1FF2E21B0}" srcOrd="3" destOrd="0" presId="urn:microsoft.com/office/officeart/2008/layout/HalfCircleOrganizationChart"/>
    <dgm:cxn modelId="{D337AC24-C9A1-457D-9FF4-0B2E85BC95B2}" type="presParOf" srcId="{0E47425F-EBC9-42DD-AD71-BD6EF99FBE63}" destId="{CC2D891D-0836-46AF-BF46-8F6BFDC6C388}" srcOrd="1" destOrd="0" presId="urn:microsoft.com/office/officeart/2008/layout/HalfCircleOrganizationChart"/>
    <dgm:cxn modelId="{53371C3A-53FA-4B81-8B53-9F0E782D47C3}" type="presParOf" srcId="{0E47425F-EBC9-42DD-AD71-BD6EF99FBE63}" destId="{5ED89C2F-E7FF-4036-9E77-7472716B9C00}" srcOrd="2" destOrd="0" presId="urn:microsoft.com/office/officeart/2008/layout/HalfCircleOrganizationChart"/>
    <dgm:cxn modelId="{DCE0B1FE-4DAA-4302-A703-F18289EED6F7}" type="presParOf" srcId="{F918C770-2932-4EE0-818D-1A0B659B33E1}" destId="{9EF7B5FF-1593-4C82-9E08-EC01843AF0F0}" srcOrd="8" destOrd="0" presId="urn:microsoft.com/office/officeart/2008/layout/HalfCircleOrganizationChart"/>
    <dgm:cxn modelId="{5286C2B7-9BC1-4A3A-A216-ED54094456AE}" type="presParOf" srcId="{F918C770-2932-4EE0-818D-1A0B659B33E1}" destId="{57CD52FA-D3D6-494F-A042-8165C06E1066}" srcOrd="9" destOrd="0" presId="urn:microsoft.com/office/officeart/2008/layout/HalfCircleOrganizationChart"/>
    <dgm:cxn modelId="{0CE0BB39-0967-4B31-9544-979A6E153B5F}" type="presParOf" srcId="{57CD52FA-D3D6-494F-A042-8165C06E1066}" destId="{DCF4AB03-9682-4D89-993A-D046F8622E24}" srcOrd="0" destOrd="0" presId="urn:microsoft.com/office/officeart/2008/layout/HalfCircleOrganizationChart"/>
    <dgm:cxn modelId="{506124AC-A242-4873-85EA-AE40E416C3FD}" type="presParOf" srcId="{DCF4AB03-9682-4D89-993A-D046F8622E24}" destId="{0A8DAE66-0090-4639-B95A-36F8D694E547}" srcOrd="0" destOrd="0" presId="urn:microsoft.com/office/officeart/2008/layout/HalfCircleOrganizationChart"/>
    <dgm:cxn modelId="{F7EE2A30-CF2D-49AD-B38F-43570149D4ED}" type="presParOf" srcId="{DCF4AB03-9682-4D89-993A-D046F8622E24}" destId="{CFF37966-0E0B-42A9-89A1-7FEB65037B32}" srcOrd="1" destOrd="0" presId="urn:microsoft.com/office/officeart/2008/layout/HalfCircleOrganizationChart"/>
    <dgm:cxn modelId="{B15C187C-302A-47FF-8F9C-B0D8C49FD981}" type="presParOf" srcId="{DCF4AB03-9682-4D89-993A-D046F8622E24}" destId="{1C13C6CB-A5D2-4BE0-8367-EAC5467CC960}" srcOrd="2" destOrd="0" presId="urn:microsoft.com/office/officeart/2008/layout/HalfCircleOrganizationChart"/>
    <dgm:cxn modelId="{4C7FF869-936C-469C-A9E8-72A9E115A869}" type="presParOf" srcId="{DCF4AB03-9682-4D89-993A-D046F8622E24}" destId="{C243A6AF-612F-4B46-860E-8DD89EF0907C}" srcOrd="3" destOrd="0" presId="urn:microsoft.com/office/officeart/2008/layout/HalfCircleOrganizationChart"/>
    <dgm:cxn modelId="{B34AD2B6-B78A-43ED-9904-A46BB3B579FB}" type="presParOf" srcId="{57CD52FA-D3D6-494F-A042-8165C06E1066}" destId="{1264D926-7870-41A8-BB54-97EFD1CE62AB}" srcOrd="1" destOrd="0" presId="urn:microsoft.com/office/officeart/2008/layout/HalfCircleOrganizationChart"/>
    <dgm:cxn modelId="{6CCFEC1C-4EBE-4FFA-9C67-964D04925242}" type="presParOf" srcId="{57CD52FA-D3D6-494F-A042-8165C06E1066}" destId="{F253AB04-B66B-48D9-B585-69CBA4AC4F28}" srcOrd="2" destOrd="0" presId="urn:microsoft.com/office/officeart/2008/layout/HalfCircleOrganizationChart"/>
    <dgm:cxn modelId="{566ED133-6FF3-4F4F-AE8D-51B0B817DA3A}" type="presParOf" srcId="{6D65994A-218E-47CA-BC93-64EE9AEE5E36}" destId="{B073E69B-53B6-4813-8406-7F7F64D78BA2}" srcOrd="2" destOrd="0" presId="urn:microsoft.com/office/officeart/2008/layout/HalfCircleOrganizationChart"/>
    <dgm:cxn modelId="{5E89A0D6-DB11-4605-A048-B0A4E1A3F6A1}"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856F3F-59AA-4D96-B484-856544445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09</TotalTime>
  <Pages>43</Pages>
  <Words>7159</Words>
  <Characters>40811</Characters>
  <Application>Microsoft Office Word</Application>
  <DocSecurity>0</DocSecurity>
  <Lines>340</Lines>
  <Paragraphs>9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78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32</cp:revision>
  <dcterms:created xsi:type="dcterms:W3CDTF">2022-11-28T15:51:00Z</dcterms:created>
  <dcterms:modified xsi:type="dcterms:W3CDTF">2023-04-11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